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0" r:id="rId3"/>
    <p:sldId id="268" r:id="rId4"/>
    <p:sldId id="269" r:id="rId5"/>
    <p:sldId id="277" r:id="rId6"/>
    <p:sldId id="276" r:id="rId7"/>
    <p:sldId id="275" r:id="rId8"/>
    <p:sldId id="278" r:id="rId9"/>
    <p:sldId id="266" r:id="rId10"/>
    <p:sldId id="265" r:id="rId11"/>
    <p:sldId id="264" r:id="rId12"/>
    <p:sldId id="263" r:id="rId13"/>
    <p:sldId id="262" r:id="rId14"/>
    <p:sldId id="260" r:id="rId15"/>
    <p:sldId id="27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639051B-AEFC-4455-AE80-7610DA96B672}" v="183" dt="2023-10-24T00:31:32.27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889" autoAdjust="0"/>
    <p:restoredTop sz="94660"/>
  </p:normalViewPr>
  <p:slideViewPr>
    <p:cSldViewPr snapToGrid="0">
      <p:cViewPr>
        <p:scale>
          <a:sx n="70" d="100"/>
          <a:sy n="70" d="100"/>
        </p:scale>
        <p:origin x="172" y="-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ohn LaMaster" userId="6a14b96a-d736-46dd-88b7-b6f8b2564ec5" providerId="ADAL" clId="{F639051B-AEFC-4455-AE80-7610DA96B672}"/>
    <pc:docChg chg="undo custSel delSld modSld">
      <pc:chgData name="John LaMaster" userId="6a14b96a-d736-46dd-88b7-b6f8b2564ec5" providerId="ADAL" clId="{F639051B-AEFC-4455-AE80-7610DA96B672}" dt="2023-10-24T00:31:32.277" v="485"/>
      <pc:docMkLst>
        <pc:docMk/>
      </pc:docMkLst>
      <pc:sldChg chg="addSp delSp modSp mod">
        <pc:chgData name="John LaMaster" userId="6a14b96a-d736-46dd-88b7-b6f8b2564ec5" providerId="ADAL" clId="{F639051B-AEFC-4455-AE80-7610DA96B672}" dt="2023-10-24T00:28:34.002" v="474"/>
        <pc:sldMkLst>
          <pc:docMk/>
          <pc:sldMk cId="2371753613" sldId="260"/>
        </pc:sldMkLst>
        <pc:spChg chg="add mod">
          <ac:chgData name="John LaMaster" userId="6a14b96a-d736-46dd-88b7-b6f8b2564ec5" providerId="ADAL" clId="{F639051B-AEFC-4455-AE80-7610DA96B672}" dt="2023-10-24T00:27:17.305" v="468"/>
          <ac:spMkLst>
            <pc:docMk/>
            <pc:sldMk cId="2371753613" sldId="260"/>
            <ac:spMk id="19" creationId="{AA7CA200-83D4-29FB-8E46-065BACBC72D6}"/>
          </ac:spMkLst>
        </pc:spChg>
        <pc:spChg chg="add mod">
          <ac:chgData name="John LaMaster" userId="6a14b96a-d736-46dd-88b7-b6f8b2564ec5" providerId="ADAL" clId="{F639051B-AEFC-4455-AE80-7610DA96B672}" dt="2023-10-24T00:28:34.002" v="474"/>
          <ac:spMkLst>
            <pc:docMk/>
            <pc:sldMk cId="2371753613" sldId="260"/>
            <ac:spMk id="20" creationId="{3B257111-BAB8-FB73-BA5A-8349BB171727}"/>
          </ac:spMkLst>
        </pc:spChg>
        <pc:spChg chg="del">
          <ac:chgData name="John LaMaster" userId="6a14b96a-d736-46dd-88b7-b6f8b2564ec5" providerId="ADAL" clId="{F639051B-AEFC-4455-AE80-7610DA96B672}" dt="2023-10-23T23:53:12.527" v="336" actId="478"/>
          <ac:spMkLst>
            <pc:docMk/>
            <pc:sldMk cId="2371753613" sldId="260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0:51.915" v="292" actId="478"/>
          <ac:spMkLst>
            <pc:docMk/>
            <pc:sldMk cId="2371753613" sldId="260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50:48.535" v="290" actId="478"/>
          <ac:spMkLst>
            <pc:docMk/>
            <pc:sldMk cId="2371753613" sldId="260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53:12.527" v="336" actId="478"/>
          <ac:spMkLst>
            <pc:docMk/>
            <pc:sldMk cId="2371753613" sldId="260"/>
            <ac:spMk id="38" creationId="{81A87A30-BE28-984A-470F-B6F6D0718327}"/>
          </ac:spMkLst>
        </pc:spChg>
        <pc:spChg chg="del">
          <ac:chgData name="John LaMaster" userId="6a14b96a-d736-46dd-88b7-b6f8b2564ec5" providerId="ADAL" clId="{F639051B-AEFC-4455-AE80-7610DA96B672}" dt="2023-10-23T23:53:12.527" v="336" actId="478"/>
          <ac:spMkLst>
            <pc:docMk/>
            <pc:sldMk cId="2371753613" sldId="260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50:50.046" v="291" actId="478"/>
          <ac:spMkLst>
            <pc:docMk/>
            <pc:sldMk cId="2371753613" sldId="260"/>
            <ac:spMk id="40" creationId="{16228887-8DB4-712C-A1AD-EE412DDE9C29}"/>
          </ac:spMkLst>
        </pc:spChg>
        <pc:graphicFrameChg chg="del mod">
          <ac:chgData name="John LaMaster" userId="6a14b96a-d736-46dd-88b7-b6f8b2564ec5" providerId="ADAL" clId="{F639051B-AEFC-4455-AE80-7610DA96B672}" dt="2023-10-23T12:01:44.261" v="46" actId="478"/>
          <ac:graphicFrameMkLst>
            <pc:docMk/>
            <pc:sldMk cId="2371753613" sldId="260"/>
            <ac:graphicFrameMk id="2" creationId="{87815820-B7DD-CA68-1649-68387101CE49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36:46.349" v="169" actId="478"/>
          <ac:graphicFrameMkLst>
            <pc:docMk/>
            <pc:sldMk cId="2371753613" sldId="260"/>
            <ac:graphicFrameMk id="2" creationId="{BCEC681B-16AA-1AF8-14B4-12368D3EA9A1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34.037" v="304" actId="478"/>
          <ac:graphicFrameMkLst>
            <pc:docMk/>
            <pc:sldMk cId="2371753613" sldId="260"/>
            <ac:graphicFrameMk id="5" creationId="{84C35D7C-AB12-D25B-F0BD-2461F05554C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53.400" v="293"/>
          <ac:graphicFrameMkLst>
            <pc:docMk/>
            <pc:sldMk cId="2371753613" sldId="260"/>
            <ac:graphicFrameMk id="7" creationId="{A69F7333-5807-29FB-0785-58AEB5F33B4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53.400" v="293"/>
          <ac:graphicFrameMkLst>
            <pc:docMk/>
            <pc:sldMk cId="2371753613" sldId="260"/>
            <ac:graphicFrameMk id="8" creationId="{8DA49A81-6047-A07C-EB4A-0E265652FA6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53.400" v="293"/>
          <ac:graphicFrameMkLst>
            <pc:docMk/>
            <pc:sldMk cId="2371753613" sldId="260"/>
            <ac:graphicFrameMk id="10" creationId="{EF3D87E0-9880-B611-6049-C511D4EEDAB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19.070" v="319"/>
          <ac:graphicFrameMkLst>
            <pc:docMk/>
            <pc:sldMk cId="2371753613" sldId="260"/>
            <ac:graphicFrameMk id="12" creationId="{AB0F5D66-7C6A-B7CC-1FCE-510C197D286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4:41.277" v="405"/>
          <ac:graphicFrameMkLst>
            <pc:docMk/>
            <pc:sldMk cId="2371753613" sldId="260"/>
            <ac:graphicFrameMk id="14" creationId="{CE2D8D26-8E01-08FE-3D25-5C3762D6FAF0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4:24.607" v="403"/>
          <ac:graphicFrameMkLst>
            <pc:docMk/>
            <pc:sldMk cId="2371753613" sldId="260"/>
            <ac:graphicFrameMk id="15" creationId="{29BA1316-88A5-25D7-818B-AD31A88CF77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4:48.818" v="406" actId="1076"/>
          <ac:graphicFrameMkLst>
            <pc:docMk/>
            <pc:sldMk cId="2371753613" sldId="260"/>
            <ac:graphicFrameMk id="16" creationId="{19CF8DEB-47D5-4B65-A3D6-154C6F662C90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01.712" v="145" actId="478"/>
          <ac:picMkLst>
            <pc:docMk/>
            <pc:sldMk cId="2371753613" sldId="260"/>
            <ac:picMk id="4" creationId="{C765A8AC-9A54-AED3-453E-65F27FF0F9B2}"/>
          </ac:picMkLst>
        </pc:picChg>
        <pc:cxnChg chg="add mod">
          <ac:chgData name="John LaMaster" userId="6a14b96a-d736-46dd-88b7-b6f8b2564ec5" providerId="ADAL" clId="{F639051B-AEFC-4455-AE80-7610DA96B672}" dt="2023-10-24T00:26:24.539" v="461"/>
          <ac:cxnSpMkLst>
            <pc:docMk/>
            <pc:sldMk cId="2371753613" sldId="260"/>
            <ac:cxnSpMk id="17" creationId="{342E95EA-D381-F2F7-C847-DFFAF89246C0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8:35.650" v="475"/>
        <pc:sldMkLst>
          <pc:docMk/>
          <pc:sldMk cId="1739779036" sldId="262"/>
        </pc:sldMkLst>
        <pc:spChg chg="del">
          <ac:chgData name="John LaMaster" userId="6a14b96a-d736-46dd-88b7-b6f8b2564ec5" providerId="ADAL" clId="{F639051B-AEFC-4455-AE80-7610DA96B672}" dt="2023-10-23T23:53:18.428" v="337" actId="478"/>
          <ac:spMkLst>
            <pc:docMk/>
            <pc:sldMk cId="1739779036" sldId="262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0:42.885" v="288" actId="478"/>
          <ac:spMkLst>
            <pc:docMk/>
            <pc:sldMk cId="1739779036" sldId="262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50:40.554" v="286" actId="478"/>
          <ac:spMkLst>
            <pc:docMk/>
            <pc:sldMk cId="1739779036" sldId="262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53:18.428" v="337" actId="478"/>
          <ac:spMkLst>
            <pc:docMk/>
            <pc:sldMk cId="1739779036" sldId="262"/>
            <ac:spMk id="38" creationId="{81A87A30-BE28-984A-470F-B6F6D0718327}"/>
          </ac:spMkLst>
        </pc:spChg>
        <pc:spChg chg="del">
          <ac:chgData name="John LaMaster" userId="6a14b96a-d736-46dd-88b7-b6f8b2564ec5" providerId="ADAL" clId="{F639051B-AEFC-4455-AE80-7610DA96B672}" dt="2023-10-23T23:53:18.428" v="337" actId="478"/>
          <ac:spMkLst>
            <pc:docMk/>
            <pc:sldMk cId="1739779036" sldId="262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50:42.321" v="287" actId="478"/>
          <ac:spMkLst>
            <pc:docMk/>
            <pc:sldMk cId="1739779036" sldId="262"/>
            <ac:spMk id="40" creationId="{16228887-8DB4-712C-A1AD-EE412DDE9C29}"/>
          </ac:spMkLst>
        </pc:spChg>
        <pc:spChg chg="add mod">
          <ac:chgData name="John LaMaster" userId="6a14b96a-d736-46dd-88b7-b6f8b2564ec5" providerId="ADAL" clId="{F639051B-AEFC-4455-AE80-7610DA96B672}" dt="2023-10-24T00:27:19.191" v="469"/>
          <ac:spMkLst>
            <pc:docMk/>
            <pc:sldMk cId="1739779036" sldId="262"/>
            <ac:spMk id="44" creationId="{7062FAE8-F76A-6369-67F8-3D3C91184C95}"/>
          </ac:spMkLst>
        </pc:spChg>
        <pc:spChg chg="add mod">
          <ac:chgData name="John LaMaster" userId="6a14b96a-d736-46dd-88b7-b6f8b2564ec5" providerId="ADAL" clId="{F639051B-AEFC-4455-AE80-7610DA96B672}" dt="2023-10-24T00:28:35.650" v="475"/>
          <ac:spMkLst>
            <pc:docMk/>
            <pc:sldMk cId="1739779036" sldId="262"/>
            <ac:spMk id="45" creationId="{C422CF7C-3639-08CF-2BBA-1BB7AD83390B}"/>
          </ac:spMkLst>
        </pc:spChg>
        <pc:graphicFrameChg chg="add del mod">
          <ac:chgData name="John LaMaster" userId="6a14b96a-d736-46dd-88b7-b6f8b2564ec5" providerId="ADAL" clId="{F639051B-AEFC-4455-AE80-7610DA96B672}" dt="2023-10-23T23:36:48.508" v="170" actId="478"/>
          <ac:graphicFrameMkLst>
            <pc:docMk/>
            <pc:sldMk cId="1739779036" sldId="262"/>
            <ac:graphicFrameMk id="16" creationId="{17DE2141-8727-6815-3A95-F847AEBCC5C9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37.088" v="305" actId="478"/>
          <ac:graphicFrameMkLst>
            <pc:docMk/>
            <pc:sldMk cId="1739779036" sldId="262"/>
            <ac:graphicFrameMk id="17" creationId="{9AC88870-877A-AC22-F4FD-9133F719FC4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44.026" v="289"/>
          <ac:graphicFrameMkLst>
            <pc:docMk/>
            <pc:sldMk cId="1739779036" sldId="262"/>
            <ac:graphicFrameMk id="19" creationId="{12C3FC49-B915-7B0D-5299-346FB5BC3538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44.026" v="289"/>
          <ac:graphicFrameMkLst>
            <pc:docMk/>
            <pc:sldMk cId="1739779036" sldId="262"/>
            <ac:graphicFrameMk id="20" creationId="{1F6931EC-0EC2-FD45-E9CF-2017E653DCC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44.026" v="289"/>
          <ac:graphicFrameMkLst>
            <pc:docMk/>
            <pc:sldMk cId="1739779036" sldId="262"/>
            <ac:graphicFrameMk id="21" creationId="{BAFCA1B4-6F00-D3AC-B954-1A5F889A697E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21.088" v="320"/>
          <ac:graphicFrameMkLst>
            <pc:docMk/>
            <pc:sldMk cId="1739779036" sldId="262"/>
            <ac:graphicFrameMk id="23" creationId="{84C95068-2E33-FBE6-124D-83765449747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1.752" v="412"/>
          <ac:graphicFrameMkLst>
            <pc:docMk/>
            <pc:sldMk cId="1739779036" sldId="262"/>
            <ac:graphicFrameMk id="25" creationId="{B39B84AF-428E-1B59-73BF-A6408909436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1.752" v="412"/>
          <ac:graphicFrameMkLst>
            <pc:docMk/>
            <pc:sldMk cId="1739779036" sldId="262"/>
            <ac:graphicFrameMk id="27" creationId="{5D07075D-B0D0-EF66-0A64-4AFC26BB432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1.752" v="412"/>
          <ac:graphicFrameMkLst>
            <pc:docMk/>
            <pc:sldMk cId="1739779036" sldId="262"/>
            <ac:graphicFrameMk id="41" creationId="{022671F4-1850-A64C-1655-8A53D7E7F785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03.612" v="146" actId="478"/>
          <ac:picMkLst>
            <pc:docMk/>
            <pc:sldMk cId="1739779036" sldId="262"/>
            <ac:picMk id="10" creationId="{232B1813-513C-671D-4132-67CEC100FAA9}"/>
          </ac:picMkLst>
        </pc:picChg>
        <pc:cxnChg chg="add mod">
          <ac:chgData name="John LaMaster" userId="6a14b96a-d736-46dd-88b7-b6f8b2564ec5" providerId="ADAL" clId="{F639051B-AEFC-4455-AE80-7610DA96B672}" dt="2023-10-24T00:26:21.752" v="460"/>
          <ac:cxnSpMkLst>
            <pc:docMk/>
            <pc:sldMk cId="1739779036" sldId="262"/>
            <ac:cxnSpMk id="43" creationId="{201B6B14-4DA9-5C83-0979-2210F9876CBD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8:38.183" v="476"/>
        <pc:sldMkLst>
          <pc:docMk/>
          <pc:sldMk cId="1806924083" sldId="263"/>
        </pc:sldMkLst>
        <pc:spChg chg="del">
          <ac:chgData name="John LaMaster" userId="6a14b96a-d736-46dd-88b7-b6f8b2564ec5" providerId="ADAL" clId="{F639051B-AEFC-4455-AE80-7610DA96B672}" dt="2023-10-23T23:53:24.701" v="338" actId="478"/>
          <ac:spMkLst>
            <pc:docMk/>
            <pc:sldMk cId="1806924083" sldId="263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0:23.357" v="284" actId="478"/>
          <ac:spMkLst>
            <pc:docMk/>
            <pc:sldMk cId="1806924083" sldId="263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50:23.357" v="284" actId="478"/>
          <ac:spMkLst>
            <pc:docMk/>
            <pc:sldMk cId="1806924083" sldId="263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53:24.701" v="338" actId="478"/>
          <ac:spMkLst>
            <pc:docMk/>
            <pc:sldMk cId="1806924083" sldId="263"/>
            <ac:spMk id="38" creationId="{81A87A30-BE28-984A-470F-B6F6D0718327}"/>
          </ac:spMkLst>
        </pc:spChg>
        <pc:spChg chg="del">
          <ac:chgData name="John LaMaster" userId="6a14b96a-d736-46dd-88b7-b6f8b2564ec5" providerId="ADAL" clId="{F639051B-AEFC-4455-AE80-7610DA96B672}" dt="2023-10-23T23:53:24.701" v="338" actId="478"/>
          <ac:spMkLst>
            <pc:docMk/>
            <pc:sldMk cId="1806924083" sldId="263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50:23.357" v="284" actId="478"/>
          <ac:spMkLst>
            <pc:docMk/>
            <pc:sldMk cId="1806924083" sldId="263"/>
            <ac:spMk id="40" creationId="{16228887-8DB4-712C-A1AD-EE412DDE9C29}"/>
          </ac:spMkLst>
        </pc:spChg>
        <pc:spChg chg="add mod">
          <ac:chgData name="John LaMaster" userId="6a14b96a-d736-46dd-88b7-b6f8b2564ec5" providerId="ADAL" clId="{F639051B-AEFC-4455-AE80-7610DA96B672}" dt="2023-10-24T00:27:21.061" v="470"/>
          <ac:spMkLst>
            <pc:docMk/>
            <pc:sldMk cId="1806924083" sldId="263"/>
            <ac:spMk id="75" creationId="{3B6690B5-C4CE-EF50-29CD-EB440F65AE20}"/>
          </ac:spMkLst>
        </pc:spChg>
        <pc:spChg chg="add mod">
          <ac:chgData name="John LaMaster" userId="6a14b96a-d736-46dd-88b7-b6f8b2564ec5" providerId="ADAL" clId="{F639051B-AEFC-4455-AE80-7610DA96B672}" dt="2023-10-24T00:28:38.183" v="476"/>
          <ac:spMkLst>
            <pc:docMk/>
            <pc:sldMk cId="1806924083" sldId="263"/>
            <ac:spMk id="76" creationId="{B4FC7614-F27F-7FB4-07F1-7AB88F50C4DA}"/>
          </ac:spMkLst>
        </pc:spChg>
        <pc:graphicFrameChg chg="add del mod">
          <ac:chgData name="John LaMaster" userId="6a14b96a-d736-46dd-88b7-b6f8b2564ec5" providerId="ADAL" clId="{F639051B-AEFC-4455-AE80-7610DA96B672}" dt="2023-10-23T23:36:51.878" v="171" actId="478"/>
          <ac:graphicFrameMkLst>
            <pc:docMk/>
            <pc:sldMk cId="1806924083" sldId="263"/>
            <ac:graphicFrameMk id="17" creationId="{795B5C7B-9560-3840-39F0-4656CC378AEB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39.517" v="306" actId="478"/>
          <ac:graphicFrameMkLst>
            <pc:docMk/>
            <pc:sldMk cId="1806924083" sldId="263"/>
            <ac:graphicFrameMk id="19" creationId="{EDD52B07-1435-E77C-AB6E-0F9864C0D85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24.324" v="285"/>
          <ac:graphicFrameMkLst>
            <pc:docMk/>
            <pc:sldMk cId="1806924083" sldId="263"/>
            <ac:graphicFrameMk id="20" creationId="{940988A2-783E-F88D-B87F-298414220E7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24.324" v="285"/>
          <ac:graphicFrameMkLst>
            <pc:docMk/>
            <pc:sldMk cId="1806924083" sldId="263"/>
            <ac:graphicFrameMk id="21" creationId="{834FB58C-2EA6-4187-65EA-1DE156E3A35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24.324" v="285"/>
          <ac:graphicFrameMkLst>
            <pc:docMk/>
            <pc:sldMk cId="1806924083" sldId="263"/>
            <ac:graphicFrameMk id="41" creationId="{DC8CB39D-735C-4F52-9CB1-81C67BB1CFE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22.876" v="321"/>
          <ac:graphicFrameMkLst>
            <pc:docMk/>
            <pc:sldMk cId="1806924083" sldId="263"/>
            <ac:graphicFrameMk id="47" creationId="{1A49E644-479A-896F-3D16-73312D299C3D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4.312" v="413"/>
          <ac:graphicFrameMkLst>
            <pc:docMk/>
            <pc:sldMk cId="1806924083" sldId="263"/>
            <ac:graphicFrameMk id="48" creationId="{2AEF87C9-43D7-2425-7CBF-E9F9CC9724D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4.312" v="413"/>
          <ac:graphicFrameMkLst>
            <pc:docMk/>
            <pc:sldMk cId="1806924083" sldId="263"/>
            <ac:graphicFrameMk id="57" creationId="{3792377C-DCAF-CE45-F9F7-679CD1682C9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4.312" v="413"/>
          <ac:graphicFrameMkLst>
            <pc:docMk/>
            <pc:sldMk cId="1806924083" sldId="263"/>
            <ac:graphicFrameMk id="62" creationId="{8AFF88DF-BAFA-5A1B-25D8-820BD5DBED80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05.337" v="147" actId="478"/>
          <ac:picMkLst>
            <pc:docMk/>
            <pc:sldMk cId="1806924083" sldId="263"/>
            <ac:picMk id="12" creationId="{B84B4D32-A2AD-E95C-CACC-34FB7F219715}"/>
          </ac:picMkLst>
        </pc:picChg>
        <pc:cxnChg chg="add mod">
          <ac:chgData name="John LaMaster" userId="6a14b96a-d736-46dd-88b7-b6f8b2564ec5" providerId="ADAL" clId="{F639051B-AEFC-4455-AE80-7610DA96B672}" dt="2023-10-24T00:26:19.320" v="459"/>
          <ac:cxnSpMkLst>
            <pc:docMk/>
            <pc:sldMk cId="1806924083" sldId="263"/>
            <ac:cxnSpMk id="74" creationId="{0E5EDF8B-5D78-16E0-B19B-3A19A0F924FE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8:39.864" v="477"/>
        <pc:sldMkLst>
          <pc:docMk/>
          <pc:sldMk cId="279018184" sldId="264"/>
        </pc:sldMkLst>
        <pc:spChg chg="del">
          <ac:chgData name="John LaMaster" userId="6a14b96a-d736-46dd-88b7-b6f8b2564ec5" providerId="ADAL" clId="{F639051B-AEFC-4455-AE80-7610DA96B672}" dt="2023-10-23T23:53:30.487" v="339" actId="478"/>
          <ac:spMkLst>
            <pc:docMk/>
            <pc:sldMk cId="279018184" sldId="264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0:16.667" v="282" actId="478"/>
          <ac:spMkLst>
            <pc:docMk/>
            <pc:sldMk cId="279018184" sldId="264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50:16.667" v="282" actId="478"/>
          <ac:spMkLst>
            <pc:docMk/>
            <pc:sldMk cId="279018184" sldId="264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53:30.487" v="339" actId="478"/>
          <ac:spMkLst>
            <pc:docMk/>
            <pc:sldMk cId="279018184" sldId="264"/>
            <ac:spMk id="38" creationId="{81A87A30-BE28-984A-470F-B6F6D0718327}"/>
          </ac:spMkLst>
        </pc:spChg>
        <pc:spChg chg="del">
          <ac:chgData name="John LaMaster" userId="6a14b96a-d736-46dd-88b7-b6f8b2564ec5" providerId="ADAL" clId="{F639051B-AEFC-4455-AE80-7610DA96B672}" dt="2023-10-23T23:53:30.487" v="339" actId="478"/>
          <ac:spMkLst>
            <pc:docMk/>
            <pc:sldMk cId="279018184" sldId="264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50:16.667" v="282" actId="478"/>
          <ac:spMkLst>
            <pc:docMk/>
            <pc:sldMk cId="279018184" sldId="264"/>
            <ac:spMk id="40" creationId="{16228887-8DB4-712C-A1AD-EE412DDE9C29}"/>
          </ac:spMkLst>
        </pc:spChg>
        <pc:spChg chg="add mod">
          <ac:chgData name="John LaMaster" userId="6a14b96a-d736-46dd-88b7-b6f8b2564ec5" providerId="ADAL" clId="{F639051B-AEFC-4455-AE80-7610DA96B672}" dt="2023-10-24T00:27:22.886" v="471"/>
          <ac:spMkLst>
            <pc:docMk/>
            <pc:sldMk cId="279018184" sldId="264"/>
            <ac:spMk id="75" creationId="{78B7C2D5-CA8E-5973-E6A8-FF211E5EF3DC}"/>
          </ac:spMkLst>
        </pc:spChg>
        <pc:spChg chg="add mod">
          <ac:chgData name="John LaMaster" userId="6a14b96a-d736-46dd-88b7-b6f8b2564ec5" providerId="ADAL" clId="{F639051B-AEFC-4455-AE80-7610DA96B672}" dt="2023-10-24T00:28:39.864" v="477"/>
          <ac:spMkLst>
            <pc:docMk/>
            <pc:sldMk cId="279018184" sldId="264"/>
            <ac:spMk id="76" creationId="{1B713048-20D8-162A-698C-211A1E6C73A5}"/>
          </ac:spMkLst>
        </pc:spChg>
        <pc:graphicFrameChg chg="add del mod">
          <ac:chgData name="John LaMaster" userId="6a14b96a-d736-46dd-88b7-b6f8b2564ec5" providerId="ADAL" clId="{F639051B-AEFC-4455-AE80-7610DA96B672}" dt="2023-10-23T23:36:54.070" v="172" actId="478"/>
          <ac:graphicFrameMkLst>
            <pc:docMk/>
            <pc:sldMk cId="279018184" sldId="264"/>
            <ac:graphicFrameMk id="19" creationId="{54E02FC9-36FF-85DC-B0B0-E683DCFEA304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41.261" v="307" actId="478"/>
          <ac:graphicFrameMkLst>
            <pc:docMk/>
            <pc:sldMk cId="279018184" sldId="264"/>
            <ac:graphicFrameMk id="20" creationId="{7AAC1AD5-A22C-515B-D80E-38D1E94FC146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17.737" v="283"/>
          <ac:graphicFrameMkLst>
            <pc:docMk/>
            <pc:sldMk cId="279018184" sldId="264"/>
            <ac:graphicFrameMk id="21" creationId="{4FDA3D4A-206E-EEAB-B274-FDF5A2A8382C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17.737" v="283"/>
          <ac:graphicFrameMkLst>
            <pc:docMk/>
            <pc:sldMk cId="279018184" sldId="264"/>
            <ac:graphicFrameMk id="41" creationId="{DC79D6B4-9C5E-4766-CD6E-F7823558D8BD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17.737" v="283"/>
          <ac:graphicFrameMkLst>
            <pc:docMk/>
            <pc:sldMk cId="279018184" sldId="264"/>
            <ac:graphicFrameMk id="46" creationId="{942187BC-3A71-C980-4C22-D37452FD38E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24.504" v="322"/>
          <ac:graphicFrameMkLst>
            <pc:docMk/>
            <pc:sldMk cId="279018184" sldId="264"/>
            <ac:graphicFrameMk id="58" creationId="{BB591D3F-B4CA-726B-37A8-2E59CF9F21A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6.462" v="414"/>
          <ac:graphicFrameMkLst>
            <pc:docMk/>
            <pc:sldMk cId="279018184" sldId="264"/>
            <ac:graphicFrameMk id="63" creationId="{98241DCB-10A6-CF3E-A60B-1831F4466BF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6.462" v="414"/>
          <ac:graphicFrameMkLst>
            <pc:docMk/>
            <pc:sldMk cId="279018184" sldId="264"/>
            <ac:graphicFrameMk id="72" creationId="{57C16B4A-39FE-4065-9B7B-9233589CFE8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6.462" v="414"/>
          <ac:graphicFrameMkLst>
            <pc:docMk/>
            <pc:sldMk cId="279018184" sldId="264"/>
            <ac:graphicFrameMk id="73" creationId="{5AD7FF36-CABF-F0FB-29FF-23A207C76329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07.182" v="148" actId="478"/>
          <ac:picMkLst>
            <pc:docMk/>
            <pc:sldMk cId="279018184" sldId="264"/>
            <ac:picMk id="14" creationId="{418C6D1F-7A8D-E0D9-E45B-F10001482097}"/>
          </ac:picMkLst>
        </pc:picChg>
        <pc:cxnChg chg="add mod">
          <ac:chgData name="John LaMaster" userId="6a14b96a-d736-46dd-88b7-b6f8b2564ec5" providerId="ADAL" clId="{F639051B-AEFC-4455-AE80-7610DA96B672}" dt="2023-10-24T00:26:17.881" v="458"/>
          <ac:cxnSpMkLst>
            <pc:docMk/>
            <pc:sldMk cId="279018184" sldId="264"/>
            <ac:cxnSpMk id="74" creationId="{F1D9855C-694C-8585-27C3-6A7A2EE71842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8:41.463" v="478"/>
        <pc:sldMkLst>
          <pc:docMk/>
          <pc:sldMk cId="2706687803" sldId="265"/>
        </pc:sldMkLst>
        <pc:spChg chg="del">
          <ac:chgData name="John LaMaster" userId="6a14b96a-d736-46dd-88b7-b6f8b2564ec5" providerId="ADAL" clId="{F639051B-AEFC-4455-AE80-7610DA96B672}" dt="2023-10-23T23:53:35.357" v="340" actId="478"/>
          <ac:spMkLst>
            <pc:docMk/>
            <pc:sldMk cId="2706687803" sldId="265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0:10.857" v="280" actId="478"/>
          <ac:spMkLst>
            <pc:docMk/>
            <pc:sldMk cId="2706687803" sldId="265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50:06.536" v="278" actId="478"/>
          <ac:spMkLst>
            <pc:docMk/>
            <pc:sldMk cId="2706687803" sldId="265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53:35.357" v="340" actId="478"/>
          <ac:spMkLst>
            <pc:docMk/>
            <pc:sldMk cId="2706687803" sldId="265"/>
            <ac:spMk id="38" creationId="{81A87A30-BE28-984A-470F-B6F6D0718327}"/>
          </ac:spMkLst>
        </pc:spChg>
        <pc:spChg chg="del">
          <ac:chgData name="John LaMaster" userId="6a14b96a-d736-46dd-88b7-b6f8b2564ec5" providerId="ADAL" clId="{F639051B-AEFC-4455-AE80-7610DA96B672}" dt="2023-10-23T23:53:35.357" v="340" actId="478"/>
          <ac:spMkLst>
            <pc:docMk/>
            <pc:sldMk cId="2706687803" sldId="265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50:08.980" v="279" actId="478"/>
          <ac:spMkLst>
            <pc:docMk/>
            <pc:sldMk cId="2706687803" sldId="265"/>
            <ac:spMk id="40" creationId="{16228887-8DB4-712C-A1AD-EE412DDE9C29}"/>
          </ac:spMkLst>
        </pc:spChg>
        <pc:spChg chg="add mod">
          <ac:chgData name="John LaMaster" userId="6a14b96a-d736-46dd-88b7-b6f8b2564ec5" providerId="ADAL" clId="{F639051B-AEFC-4455-AE80-7610DA96B672}" dt="2023-10-24T00:27:24.604" v="472"/>
          <ac:spMkLst>
            <pc:docMk/>
            <pc:sldMk cId="2706687803" sldId="265"/>
            <ac:spMk id="70" creationId="{7130A30A-22CD-5A6C-0843-0F8520DF3CAF}"/>
          </ac:spMkLst>
        </pc:spChg>
        <pc:spChg chg="add mod">
          <ac:chgData name="John LaMaster" userId="6a14b96a-d736-46dd-88b7-b6f8b2564ec5" providerId="ADAL" clId="{F639051B-AEFC-4455-AE80-7610DA96B672}" dt="2023-10-24T00:28:41.463" v="478"/>
          <ac:spMkLst>
            <pc:docMk/>
            <pc:sldMk cId="2706687803" sldId="265"/>
            <ac:spMk id="72" creationId="{396899A9-2ECF-CDAF-A063-8933D32F1F90}"/>
          </ac:spMkLst>
        </pc:spChg>
        <pc:graphicFrameChg chg="add del mod">
          <ac:chgData name="John LaMaster" userId="6a14b96a-d736-46dd-88b7-b6f8b2564ec5" providerId="ADAL" clId="{F639051B-AEFC-4455-AE80-7610DA96B672}" dt="2023-10-23T23:36:56.158" v="173" actId="478"/>
          <ac:graphicFrameMkLst>
            <pc:docMk/>
            <pc:sldMk cId="2706687803" sldId="265"/>
            <ac:graphicFrameMk id="19" creationId="{6D8E3E65-018A-2EFE-B311-CB4981C502AD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44.092" v="308" actId="478"/>
          <ac:graphicFrameMkLst>
            <pc:docMk/>
            <pc:sldMk cId="2706687803" sldId="265"/>
            <ac:graphicFrameMk id="20" creationId="{3341FC06-D211-BEDF-8579-289AE706662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11.859" v="281"/>
          <ac:graphicFrameMkLst>
            <pc:docMk/>
            <pc:sldMk cId="2706687803" sldId="265"/>
            <ac:graphicFrameMk id="43" creationId="{DC8F088F-57A5-C67C-60F1-72CB4EA0D5E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11.859" v="281"/>
          <ac:graphicFrameMkLst>
            <pc:docMk/>
            <pc:sldMk cId="2706687803" sldId="265"/>
            <ac:graphicFrameMk id="46" creationId="{7C968766-F50C-7DDB-FEA3-045E64803F61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11.859" v="281"/>
          <ac:graphicFrameMkLst>
            <pc:docMk/>
            <pc:sldMk cId="2706687803" sldId="265"/>
            <ac:graphicFrameMk id="58" creationId="{0DBA2F1D-5196-5A42-6430-50A57D5120EC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26.125" v="323"/>
          <ac:graphicFrameMkLst>
            <pc:docMk/>
            <pc:sldMk cId="2706687803" sldId="265"/>
            <ac:graphicFrameMk id="61" creationId="{D550BCF2-07BD-65B2-5DFB-093030D9CB2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8.382" v="415"/>
          <ac:graphicFrameMkLst>
            <pc:docMk/>
            <pc:sldMk cId="2706687803" sldId="265"/>
            <ac:graphicFrameMk id="62" creationId="{1F72A78F-CC9B-41C0-668B-464E84F1811D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8.382" v="415"/>
          <ac:graphicFrameMkLst>
            <pc:docMk/>
            <pc:sldMk cId="2706687803" sldId="265"/>
            <ac:graphicFrameMk id="63" creationId="{20840202-AA5D-CE5A-6991-BEE08CF12D23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18.382" v="415"/>
          <ac:graphicFrameMkLst>
            <pc:docMk/>
            <pc:sldMk cId="2706687803" sldId="265"/>
            <ac:graphicFrameMk id="66" creationId="{71AF9B71-54F8-6CE8-B98B-0901251DA9B4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13.382" v="150" actId="478"/>
          <ac:picMkLst>
            <pc:docMk/>
            <pc:sldMk cId="2706687803" sldId="265"/>
            <ac:picMk id="14" creationId="{763D0515-ADA8-5D5E-9331-C7150B3D525D}"/>
          </ac:picMkLst>
        </pc:picChg>
        <pc:cxnChg chg="add mod">
          <ac:chgData name="John LaMaster" userId="6a14b96a-d736-46dd-88b7-b6f8b2564ec5" providerId="ADAL" clId="{F639051B-AEFC-4455-AE80-7610DA96B672}" dt="2023-10-24T00:26:15.778" v="457"/>
          <ac:cxnSpMkLst>
            <pc:docMk/>
            <pc:sldMk cId="2706687803" sldId="265"/>
            <ac:cxnSpMk id="68" creationId="{5E76A83A-066B-2456-FE6D-7102C573FD57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8:43.108" v="479"/>
        <pc:sldMkLst>
          <pc:docMk/>
          <pc:sldMk cId="393770732" sldId="266"/>
        </pc:sldMkLst>
        <pc:spChg chg="add del">
          <ac:chgData name="John LaMaster" userId="6a14b96a-d736-46dd-88b7-b6f8b2564ec5" providerId="ADAL" clId="{F639051B-AEFC-4455-AE80-7610DA96B672}" dt="2023-10-23T23:54:00.347" v="343" actId="478"/>
          <ac:spMkLst>
            <pc:docMk/>
            <pc:sldMk cId="393770732" sldId="266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0:01.141" v="276" actId="478"/>
          <ac:spMkLst>
            <pc:docMk/>
            <pc:sldMk cId="393770732" sldId="266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9:57.425" v="274" actId="478"/>
          <ac:spMkLst>
            <pc:docMk/>
            <pc:sldMk cId="393770732" sldId="266"/>
            <ac:spMk id="37" creationId="{E9A89475-3984-E1C5-4DF2-6B180303318C}"/>
          </ac:spMkLst>
        </pc:spChg>
        <pc:spChg chg="add del">
          <ac:chgData name="John LaMaster" userId="6a14b96a-d736-46dd-88b7-b6f8b2564ec5" providerId="ADAL" clId="{F639051B-AEFC-4455-AE80-7610DA96B672}" dt="2023-10-23T23:54:00.347" v="343" actId="478"/>
          <ac:spMkLst>
            <pc:docMk/>
            <pc:sldMk cId="393770732" sldId="266"/>
            <ac:spMk id="38" creationId="{81A87A30-BE28-984A-470F-B6F6D0718327}"/>
          </ac:spMkLst>
        </pc:spChg>
        <pc:spChg chg="add del">
          <ac:chgData name="John LaMaster" userId="6a14b96a-d736-46dd-88b7-b6f8b2564ec5" providerId="ADAL" clId="{F639051B-AEFC-4455-AE80-7610DA96B672}" dt="2023-10-23T23:54:00.347" v="343" actId="478"/>
          <ac:spMkLst>
            <pc:docMk/>
            <pc:sldMk cId="393770732" sldId="266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49:59.326" v="275" actId="478"/>
          <ac:spMkLst>
            <pc:docMk/>
            <pc:sldMk cId="393770732" sldId="266"/>
            <ac:spMk id="40" creationId="{16228887-8DB4-712C-A1AD-EE412DDE9C29}"/>
          </ac:spMkLst>
        </pc:spChg>
        <pc:spChg chg="add mod">
          <ac:chgData name="John LaMaster" userId="6a14b96a-d736-46dd-88b7-b6f8b2564ec5" providerId="ADAL" clId="{F639051B-AEFC-4455-AE80-7610DA96B672}" dt="2023-10-24T00:27:26.837" v="473"/>
          <ac:spMkLst>
            <pc:docMk/>
            <pc:sldMk cId="393770732" sldId="266"/>
            <ac:spMk id="68" creationId="{0DF8AE5F-1F73-F296-1198-247210B96C89}"/>
          </ac:spMkLst>
        </pc:spChg>
        <pc:spChg chg="add mod">
          <ac:chgData name="John LaMaster" userId="6a14b96a-d736-46dd-88b7-b6f8b2564ec5" providerId="ADAL" clId="{F639051B-AEFC-4455-AE80-7610DA96B672}" dt="2023-10-24T00:28:43.108" v="479"/>
          <ac:spMkLst>
            <pc:docMk/>
            <pc:sldMk cId="393770732" sldId="266"/>
            <ac:spMk id="70" creationId="{6F455F84-0D9A-ED82-AB88-B6AC0848FE97}"/>
          </ac:spMkLst>
        </pc:spChg>
        <pc:graphicFrameChg chg="add del mod">
          <ac:chgData name="John LaMaster" userId="6a14b96a-d736-46dd-88b7-b6f8b2564ec5" providerId="ADAL" clId="{F639051B-AEFC-4455-AE80-7610DA96B672}" dt="2023-10-23T23:51:46.174" v="309" actId="478"/>
          <ac:graphicFrameMkLst>
            <pc:docMk/>
            <pc:sldMk cId="393770732" sldId="266"/>
            <ac:graphicFrameMk id="20" creationId="{DADFCC46-2E8F-B5EE-956F-D83DADE09158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02.361" v="277"/>
          <ac:graphicFrameMkLst>
            <pc:docMk/>
            <pc:sldMk cId="393770732" sldId="266"/>
            <ac:graphicFrameMk id="25" creationId="{F2664B53-8264-6EC3-71A7-370510D2600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02.361" v="277"/>
          <ac:graphicFrameMkLst>
            <pc:docMk/>
            <pc:sldMk cId="393770732" sldId="266"/>
            <ac:graphicFrameMk id="41" creationId="{A80AE899-B597-3A8F-839E-0BB3C4D2FB73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0:02.361" v="277"/>
          <ac:graphicFrameMkLst>
            <pc:docMk/>
            <pc:sldMk cId="393770732" sldId="266"/>
            <ac:graphicFrameMk id="43" creationId="{CF56A3A9-7800-C61B-9C58-CFB499DE5631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27.884" v="324"/>
          <ac:graphicFrameMkLst>
            <pc:docMk/>
            <pc:sldMk cId="393770732" sldId="266"/>
            <ac:graphicFrameMk id="44" creationId="{70B7C7F9-E844-38DC-F391-E169C58BB930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22.392" v="416" actId="478"/>
          <ac:graphicFrameMkLst>
            <pc:docMk/>
            <pc:sldMk cId="393770732" sldId="266"/>
            <ac:graphicFrameMk id="47" creationId="{EA7337A0-BC7D-D497-80B7-AACDA7A4D84F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23.392" v="417" actId="478"/>
          <ac:graphicFrameMkLst>
            <pc:docMk/>
            <pc:sldMk cId="393770732" sldId="266"/>
            <ac:graphicFrameMk id="58" creationId="{F3A8244A-D073-E694-368E-24724D53EB78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25.682" v="418" actId="478"/>
          <ac:graphicFrameMkLst>
            <pc:docMk/>
            <pc:sldMk cId="393770732" sldId="266"/>
            <ac:graphicFrameMk id="60" creationId="{3748FA24-496A-E156-E9C1-CDBCA601E63C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27.018" v="419"/>
          <ac:graphicFrameMkLst>
            <pc:docMk/>
            <pc:sldMk cId="393770732" sldId="266"/>
            <ac:graphicFrameMk id="61" creationId="{C0FBBB5B-04E5-DF48-8AE8-16D340E0516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27.018" v="419"/>
          <ac:graphicFrameMkLst>
            <pc:docMk/>
            <pc:sldMk cId="393770732" sldId="266"/>
            <ac:graphicFrameMk id="62" creationId="{C92883C0-3910-9035-A24F-F56BDACB505D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27.018" v="419"/>
          <ac:graphicFrameMkLst>
            <pc:docMk/>
            <pc:sldMk cId="393770732" sldId="266"/>
            <ac:graphicFrameMk id="63" creationId="{922A4FC3-3668-C900-F03A-F2C9880A05C1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11.222" v="149" actId="478"/>
          <ac:picMkLst>
            <pc:docMk/>
            <pc:sldMk cId="393770732" sldId="266"/>
            <ac:picMk id="15" creationId="{F8CD9FAA-7E4A-CE0B-62A0-4F78C8FB1BB5}"/>
          </ac:picMkLst>
        </pc:picChg>
        <pc:cxnChg chg="add mod">
          <ac:chgData name="John LaMaster" userId="6a14b96a-d736-46dd-88b7-b6f8b2564ec5" providerId="ADAL" clId="{F639051B-AEFC-4455-AE80-7610DA96B672}" dt="2023-10-24T00:26:13.743" v="456"/>
          <ac:cxnSpMkLst>
            <pc:docMk/>
            <pc:sldMk cId="393770732" sldId="266"/>
            <ac:cxnSpMk id="66" creationId="{20419101-EA10-322A-1634-20177016901B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3T23:55:56.220" v="423" actId="478"/>
        <pc:sldMkLst>
          <pc:docMk/>
          <pc:sldMk cId="1327920269" sldId="268"/>
        </pc:sldMkLst>
        <pc:spChg chg="del">
          <ac:chgData name="John LaMaster" userId="6a14b96a-d736-46dd-88b7-b6f8b2564ec5" providerId="ADAL" clId="{F639051B-AEFC-4455-AE80-7610DA96B672}" dt="2023-10-23T23:41:56.491" v="222" actId="478"/>
          <ac:spMkLst>
            <pc:docMk/>
            <pc:sldMk cId="1327920269" sldId="268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1:56.491" v="222" actId="478"/>
          <ac:spMkLst>
            <pc:docMk/>
            <pc:sldMk cId="1327920269" sldId="268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1:56.491" v="222" actId="478"/>
          <ac:spMkLst>
            <pc:docMk/>
            <pc:sldMk cId="1327920269" sldId="268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52:09.540" v="318" actId="478"/>
          <ac:graphicFrameMkLst>
            <pc:docMk/>
            <pc:sldMk cId="1327920269" sldId="268"/>
            <ac:graphicFrameMk id="8" creationId="{7B2E1037-DA9A-463A-E678-F33C279DEEC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10.739" v="261"/>
          <ac:graphicFrameMkLst>
            <pc:docMk/>
            <pc:sldMk cId="1327920269" sldId="268"/>
            <ac:graphicFrameMk id="13" creationId="{B808255E-B61F-15CD-96EA-4123901ED3A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10.739" v="261"/>
          <ac:graphicFrameMkLst>
            <pc:docMk/>
            <pc:sldMk cId="1327920269" sldId="268"/>
            <ac:graphicFrameMk id="14" creationId="{862C7DBF-EE66-35B7-7122-47406076D558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10.739" v="261"/>
          <ac:graphicFrameMkLst>
            <pc:docMk/>
            <pc:sldMk cId="1327920269" sldId="268"/>
            <ac:graphicFrameMk id="17" creationId="{C1DA3458-4745-24D8-29A2-61A596F82EBA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56.220" v="423" actId="478"/>
          <ac:graphicFrameMkLst>
            <pc:docMk/>
            <pc:sldMk cId="1327920269" sldId="268"/>
            <ac:graphicFrameMk id="19" creationId="{54070169-46D5-2CB4-EB77-B220F3FC9EA2}"/>
          </ac:graphicFrameMkLst>
        </pc:graphicFrameChg>
      </pc:sldChg>
      <pc:sldChg chg="addSp delSp modSp mod modAnim">
        <pc:chgData name="John LaMaster" userId="6a14b96a-d736-46dd-88b7-b6f8b2564ec5" providerId="ADAL" clId="{F639051B-AEFC-4455-AE80-7610DA96B672}" dt="2023-10-24T00:31:14.095" v="484"/>
        <pc:sldMkLst>
          <pc:docMk/>
          <pc:sldMk cId="2980529135" sldId="269"/>
        </pc:sldMkLst>
        <pc:spChg chg="del">
          <ac:chgData name="John LaMaster" userId="6a14b96a-d736-46dd-88b7-b6f8b2564ec5" providerId="ADAL" clId="{F639051B-AEFC-4455-AE80-7610DA96B672}" dt="2023-10-23T23:42:01.701" v="223" actId="478"/>
          <ac:spMkLst>
            <pc:docMk/>
            <pc:sldMk cId="2980529135" sldId="269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2:01.701" v="223" actId="478"/>
          <ac:spMkLst>
            <pc:docMk/>
            <pc:sldMk cId="2980529135" sldId="269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2:01.701" v="223" actId="478"/>
          <ac:spMkLst>
            <pc:docMk/>
            <pc:sldMk cId="2980529135" sldId="269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52:00.841" v="315" actId="478"/>
          <ac:graphicFrameMkLst>
            <pc:docMk/>
            <pc:sldMk cId="2980529135" sldId="269"/>
            <ac:graphicFrameMk id="5" creationId="{9D4321E7-1D9A-9EF2-1502-A370C0576E80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12.837" v="262"/>
          <ac:graphicFrameMkLst>
            <pc:docMk/>
            <pc:sldMk cId="2980529135" sldId="269"/>
            <ac:graphicFrameMk id="7" creationId="{4C389E70-0CE3-9E18-DE61-EC1ED41FF272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12.837" v="262"/>
          <ac:graphicFrameMkLst>
            <pc:docMk/>
            <pc:sldMk cId="2980529135" sldId="269"/>
            <ac:graphicFrameMk id="8" creationId="{9D6E2088-1E50-C2FD-EB67-52134F04365E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12.837" v="262"/>
          <ac:graphicFrameMkLst>
            <pc:docMk/>
            <pc:sldMk cId="2980529135" sldId="269"/>
            <ac:graphicFrameMk id="14" creationId="{6541674D-75B9-BE39-D1CC-ED7E1B1F9589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6:00.742" v="424" actId="478"/>
          <ac:graphicFrameMkLst>
            <pc:docMk/>
            <pc:sldMk cId="2980529135" sldId="269"/>
            <ac:graphicFrameMk id="15" creationId="{601B97D8-2168-7F1B-2EB1-B84D0118A86C}"/>
          </ac:graphicFrameMkLst>
        </pc:graphicFrameChg>
      </pc:sldChg>
      <pc:sldChg chg="addSp delSp modSp mod">
        <pc:chgData name="John LaMaster" userId="6a14b96a-d736-46dd-88b7-b6f8b2564ec5" providerId="ADAL" clId="{F639051B-AEFC-4455-AE80-7610DA96B672}" dt="2023-10-23T23:55:54.522" v="422" actId="478"/>
        <pc:sldMkLst>
          <pc:docMk/>
          <pc:sldMk cId="1946175847" sldId="270"/>
        </pc:sldMkLst>
        <pc:spChg chg="del">
          <ac:chgData name="John LaMaster" userId="6a14b96a-d736-46dd-88b7-b6f8b2564ec5" providerId="ADAL" clId="{F639051B-AEFC-4455-AE80-7610DA96B672}" dt="2023-10-23T23:41:51.151" v="221" actId="478"/>
          <ac:spMkLst>
            <pc:docMk/>
            <pc:sldMk cId="1946175847" sldId="270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1:51.151" v="221" actId="478"/>
          <ac:spMkLst>
            <pc:docMk/>
            <pc:sldMk cId="1946175847" sldId="270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1:51.151" v="221" actId="478"/>
          <ac:spMkLst>
            <pc:docMk/>
            <pc:sldMk cId="1946175847" sldId="270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52:07.586" v="317" actId="478"/>
          <ac:graphicFrameMkLst>
            <pc:docMk/>
            <pc:sldMk cId="1946175847" sldId="270"/>
            <ac:graphicFrameMk id="11" creationId="{9AC75BCF-895F-30B3-3981-E65FC620EF86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07.678" v="260"/>
          <ac:graphicFrameMkLst>
            <pc:docMk/>
            <pc:sldMk cId="1946175847" sldId="270"/>
            <ac:graphicFrameMk id="16" creationId="{111F99B3-2BE0-F173-2CF3-DECB1355FE7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07.678" v="260"/>
          <ac:graphicFrameMkLst>
            <pc:docMk/>
            <pc:sldMk cId="1946175847" sldId="270"/>
            <ac:graphicFrameMk id="17" creationId="{9BE62F2C-4843-29DE-F832-A2468762B833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07.678" v="260"/>
          <ac:graphicFrameMkLst>
            <pc:docMk/>
            <pc:sldMk cId="1946175847" sldId="270"/>
            <ac:graphicFrameMk id="19" creationId="{781AB56A-830D-10D7-CEDF-2FD612692233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54.522" v="422" actId="478"/>
          <ac:graphicFrameMkLst>
            <pc:docMk/>
            <pc:sldMk cId="1946175847" sldId="270"/>
            <ac:graphicFrameMk id="20" creationId="{39BEEA11-CC0D-C15C-1AB0-BBC608BB71E3}"/>
          </ac:graphicFrameMkLst>
        </pc:graphicFrameChg>
      </pc:sldChg>
      <pc:sldChg chg="addSp delSp modSp mod">
        <pc:chgData name="John LaMaster" userId="6a14b96a-d736-46dd-88b7-b6f8b2564ec5" providerId="ADAL" clId="{F639051B-AEFC-4455-AE80-7610DA96B672}" dt="2023-10-24T00:23:00.903" v="427" actId="478"/>
        <pc:sldMkLst>
          <pc:docMk/>
          <pc:sldMk cId="4235179429" sldId="271"/>
        </pc:sldMkLst>
        <pc:spChg chg="add del mod">
          <ac:chgData name="John LaMaster" userId="6a14b96a-d736-46dd-88b7-b6f8b2564ec5" providerId="ADAL" clId="{F639051B-AEFC-4455-AE80-7610DA96B672}" dt="2023-10-24T00:23:00.903" v="427" actId="478"/>
          <ac:spMkLst>
            <pc:docMk/>
            <pc:sldMk cId="4235179429" sldId="271"/>
            <ac:spMk id="21" creationId="{25356E50-A495-AED0-6C9A-E9E2B8E54FB6}"/>
          </ac:spMkLst>
        </pc:spChg>
        <pc:spChg chg="add del mod">
          <ac:chgData name="John LaMaster" userId="6a14b96a-d736-46dd-88b7-b6f8b2564ec5" providerId="ADAL" clId="{F639051B-AEFC-4455-AE80-7610DA96B672}" dt="2023-10-24T00:23:00.903" v="427" actId="478"/>
          <ac:spMkLst>
            <pc:docMk/>
            <pc:sldMk cId="4235179429" sldId="271"/>
            <ac:spMk id="22" creationId="{8B8869DF-6CC0-8790-8D45-DB5CEE82A58A}"/>
          </ac:spMkLst>
        </pc:spChg>
        <pc:spChg chg="add del mod">
          <ac:chgData name="John LaMaster" userId="6a14b96a-d736-46dd-88b7-b6f8b2564ec5" providerId="ADAL" clId="{F639051B-AEFC-4455-AE80-7610DA96B672}" dt="2023-10-24T00:23:00.903" v="427" actId="478"/>
          <ac:spMkLst>
            <pc:docMk/>
            <pc:sldMk cId="4235179429" sldId="271"/>
            <ac:spMk id="23" creationId="{B40FD1B7-77F2-B0F1-D2F1-2CFC85D55F69}"/>
          </ac:spMkLst>
        </pc:spChg>
        <pc:spChg chg="del">
          <ac:chgData name="John LaMaster" userId="6a14b96a-d736-46dd-88b7-b6f8b2564ec5" providerId="ADAL" clId="{F639051B-AEFC-4455-AE80-7610DA96B672}" dt="2023-10-23T23:40:35.960" v="218" actId="478"/>
          <ac:spMkLst>
            <pc:docMk/>
            <pc:sldMk cId="4235179429" sldId="271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0:12.754" v="209" actId="478"/>
          <ac:spMkLst>
            <pc:docMk/>
            <pc:sldMk cId="4235179429" sldId="271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39:44.445" v="205" actId="478"/>
          <ac:spMkLst>
            <pc:docMk/>
            <pc:sldMk cId="4235179429" sldId="271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34:38.402" v="167"/>
          <ac:graphicFrameMkLst>
            <pc:docMk/>
            <pc:sldMk cId="4235179429" sldId="271"/>
            <ac:graphicFrameMk id="9" creationId="{7ED3654E-A9E0-1DF6-64C2-891060ED0B79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2:04.456" v="316" actId="478"/>
          <ac:graphicFrameMkLst>
            <pc:docMk/>
            <pc:sldMk cId="4235179429" sldId="271"/>
            <ac:graphicFrameMk id="16" creationId="{8EA019AC-8B74-9D0B-21A2-42FDA49D8BC8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00.471" v="259" actId="554"/>
          <ac:graphicFrameMkLst>
            <pc:docMk/>
            <pc:sldMk cId="4235179429" sldId="271"/>
            <ac:graphicFrameMk id="17" creationId="{8ADCDC73-F7B9-5F3F-21CA-894AD2ABBCF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00.471" v="259" actId="554"/>
          <ac:graphicFrameMkLst>
            <pc:docMk/>
            <pc:sldMk cId="4235179429" sldId="271"/>
            <ac:graphicFrameMk id="19" creationId="{E8A9D85D-EF43-6C62-12D6-7E478B722098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00.471" v="259" actId="554"/>
          <ac:graphicFrameMkLst>
            <pc:docMk/>
            <pc:sldMk cId="4235179429" sldId="271"/>
            <ac:graphicFrameMk id="20" creationId="{D49E7F24-08BA-FD14-F134-80E88CE19383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52.022" v="420" actId="478"/>
          <ac:graphicFrameMkLst>
            <pc:docMk/>
            <pc:sldMk cId="4235179429" sldId="271"/>
            <ac:graphicFrameMk id="24" creationId="{49B23995-4CD4-D4B2-DFE5-F1A719C61E06}"/>
          </ac:graphicFrameMkLst>
        </pc:graphicFrameChg>
      </pc:sldChg>
      <pc:sldChg chg="addSp delSp modSp mod">
        <pc:chgData name="John LaMaster" userId="6a14b96a-d736-46dd-88b7-b6f8b2564ec5" providerId="ADAL" clId="{F639051B-AEFC-4455-AE80-7610DA96B672}" dt="2023-10-24T00:27:14.827" v="467"/>
        <pc:sldMkLst>
          <pc:docMk/>
          <pc:sldMk cId="3507278543" sldId="273"/>
        </pc:sldMkLst>
        <pc:spChg chg="add mod">
          <ac:chgData name="John LaMaster" userId="6a14b96a-d736-46dd-88b7-b6f8b2564ec5" providerId="ADAL" clId="{F639051B-AEFC-4455-AE80-7610DA96B672}" dt="2023-10-23T11:52:57.071" v="16" actId="1076"/>
          <ac:spMkLst>
            <pc:docMk/>
            <pc:sldMk cId="3507278543" sldId="273"/>
            <ac:spMk id="2" creationId="{F02EE603-6967-7343-C07A-043B6713017D}"/>
          </ac:spMkLst>
        </pc:spChg>
        <pc:spChg chg="add mod">
          <ac:chgData name="John LaMaster" userId="6a14b96a-d736-46dd-88b7-b6f8b2564ec5" providerId="ADAL" clId="{F639051B-AEFC-4455-AE80-7610DA96B672}" dt="2023-10-24T00:26:48.730" v="466" actId="1076"/>
          <ac:spMkLst>
            <pc:docMk/>
            <pc:sldMk cId="3507278543" sldId="273"/>
            <ac:spMk id="27" creationId="{A81DF802-2B89-BBB7-0B0F-B920F44E2A29}"/>
          </ac:spMkLst>
        </pc:spChg>
        <pc:spChg chg="del">
          <ac:chgData name="John LaMaster" userId="6a14b96a-d736-46dd-88b7-b6f8b2564ec5" providerId="ADAL" clId="{F639051B-AEFC-4455-AE80-7610DA96B672}" dt="2023-10-23T23:53:05.747" v="335" actId="478"/>
          <ac:spMkLst>
            <pc:docMk/>
            <pc:sldMk cId="3507278543" sldId="273"/>
            <ac:spMk id="35" creationId="{E7367FD5-0939-F1EA-42F1-4DFAB71BEAB1}"/>
          </ac:spMkLst>
        </pc:spChg>
        <pc:spChg chg="del">
          <ac:chgData name="John LaMaster" userId="6a14b96a-d736-46dd-88b7-b6f8b2564ec5" providerId="ADAL" clId="{F639051B-AEFC-4455-AE80-7610DA96B672}" dt="2023-10-23T23:51:05.356" v="298" actId="478"/>
          <ac:spMkLst>
            <pc:docMk/>
            <pc:sldMk cId="3507278543" sldId="273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50:57.666" v="294" actId="478"/>
          <ac:spMkLst>
            <pc:docMk/>
            <pc:sldMk cId="3507278543" sldId="273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53:00.437" v="334" actId="478"/>
          <ac:spMkLst>
            <pc:docMk/>
            <pc:sldMk cId="3507278543" sldId="273"/>
            <ac:spMk id="38" creationId="{81A87A30-BE28-984A-470F-B6F6D0718327}"/>
          </ac:spMkLst>
        </pc:spChg>
        <pc:spChg chg="del">
          <ac:chgData name="John LaMaster" userId="6a14b96a-d736-46dd-88b7-b6f8b2564ec5" providerId="ADAL" clId="{F639051B-AEFC-4455-AE80-7610DA96B672}" dt="2023-10-23T23:53:00.437" v="334" actId="478"/>
          <ac:spMkLst>
            <pc:docMk/>
            <pc:sldMk cId="3507278543" sldId="273"/>
            <ac:spMk id="39" creationId="{63529F37-B54D-47DB-E21D-667423AC27E6}"/>
          </ac:spMkLst>
        </pc:spChg>
        <pc:spChg chg="del">
          <ac:chgData name="John LaMaster" userId="6a14b96a-d736-46dd-88b7-b6f8b2564ec5" providerId="ADAL" clId="{F639051B-AEFC-4455-AE80-7610DA96B672}" dt="2023-10-23T23:50:59.165" v="295" actId="478"/>
          <ac:spMkLst>
            <pc:docMk/>
            <pc:sldMk cId="3507278543" sldId="273"/>
            <ac:spMk id="40" creationId="{16228887-8DB4-712C-A1AD-EE412DDE9C29}"/>
          </ac:spMkLst>
        </pc:spChg>
        <pc:spChg chg="add mod">
          <ac:chgData name="John LaMaster" userId="6a14b96a-d736-46dd-88b7-b6f8b2564ec5" providerId="ADAL" clId="{F639051B-AEFC-4455-AE80-7610DA96B672}" dt="2023-10-24T00:27:14.827" v="467"/>
          <ac:spMkLst>
            <pc:docMk/>
            <pc:sldMk cId="3507278543" sldId="273"/>
            <ac:spMk id="41" creationId="{7D93AFB6-A2A8-0664-25A2-48703F15E3E1}"/>
          </ac:spMkLst>
        </pc:spChg>
        <pc:graphicFrameChg chg="add del mod">
          <ac:chgData name="John LaMaster" userId="6a14b96a-d736-46dd-88b7-b6f8b2564ec5" providerId="ADAL" clId="{F639051B-AEFC-4455-AE80-7610DA96B672}" dt="2023-10-23T23:36:44.038" v="168" actId="478"/>
          <ac:graphicFrameMkLst>
            <pc:docMk/>
            <pc:sldMk cId="3507278543" sldId="273"/>
            <ac:graphicFrameMk id="7" creationId="{8DC92214-7CB4-38AB-D12B-637ACC17254E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12:01:25.027" v="42" actId="478"/>
          <ac:graphicFrameMkLst>
            <pc:docMk/>
            <pc:sldMk cId="3507278543" sldId="273"/>
            <ac:graphicFrameMk id="7" creationId="{8E1A9B91-83E1-4749-8065-9E4FA8E6027C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1:25.065" v="303"/>
          <ac:graphicFrameMkLst>
            <pc:docMk/>
            <pc:sldMk cId="3507278543" sldId="273"/>
            <ac:graphicFrameMk id="8" creationId="{88B12274-DA62-710F-1687-3A628A65803E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1:06.625" v="299"/>
          <ac:graphicFrameMkLst>
            <pc:docMk/>
            <pc:sldMk cId="3507278543" sldId="273"/>
            <ac:graphicFrameMk id="10" creationId="{A7E8F96F-3915-5887-95CB-447920033C4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1:06.625" v="299"/>
          <ac:graphicFrameMkLst>
            <pc:docMk/>
            <pc:sldMk cId="3507278543" sldId="273"/>
            <ac:graphicFrameMk id="12" creationId="{7874FD0E-BDAB-8F72-9AD6-898CCDEF9A71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1:06.625" v="299"/>
          <ac:graphicFrameMkLst>
            <pc:docMk/>
            <pc:sldMk cId="3507278543" sldId="273"/>
            <ac:graphicFrameMk id="15" creationId="{4BD8A9F8-5054-E160-0325-1D8AF8448CB5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05.642" v="407" actId="478"/>
          <ac:graphicFrameMkLst>
            <pc:docMk/>
            <pc:sldMk cId="3507278543" sldId="273"/>
            <ac:graphicFrameMk id="16" creationId="{82CD734F-4A8D-3D3C-DF9E-849418E940BA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06.302" v="408" actId="478"/>
          <ac:graphicFrameMkLst>
            <pc:docMk/>
            <pc:sldMk cId="3507278543" sldId="273"/>
            <ac:graphicFrameMk id="17" creationId="{00A1DB69-7843-4E0F-CE68-816127E38E02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5:07.152" v="410" actId="478"/>
          <ac:graphicFrameMkLst>
            <pc:docMk/>
            <pc:sldMk cId="3507278543" sldId="273"/>
            <ac:graphicFrameMk id="19" creationId="{2C27C0FE-7CAD-8FE4-734C-1134A128F41F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08.672" v="411"/>
          <ac:graphicFrameMkLst>
            <pc:docMk/>
            <pc:sldMk cId="3507278543" sldId="273"/>
            <ac:graphicFrameMk id="20" creationId="{65D82DA8-EF5D-DFD4-9C8D-446E6D84E10A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08.672" v="411"/>
          <ac:graphicFrameMkLst>
            <pc:docMk/>
            <pc:sldMk cId="3507278543" sldId="273"/>
            <ac:graphicFrameMk id="21" creationId="{B01B76FB-EBB5-5B0E-ECC8-2650DDDBB0E6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5:08.672" v="411"/>
          <ac:graphicFrameMkLst>
            <pc:docMk/>
            <pc:sldMk cId="3507278543" sldId="273"/>
            <ac:graphicFrameMk id="23" creationId="{09DC0616-3CA5-8C93-0C53-AEDEB27D03D3}"/>
          </ac:graphicFrameMkLst>
        </pc:graphicFrameChg>
        <pc:picChg chg="add del mod ord">
          <ac:chgData name="John LaMaster" userId="6a14b96a-d736-46dd-88b7-b6f8b2564ec5" providerId="ADAL" clId="{F639051B-AEFC-4455-AE80-7610DA96B672}" dt="2023-10-23T12:00:40.167" v="38" actId="22"/>
          <ac:picMkLst>
            <pc:docMk/>
            <pc:sldMk cId="3507278543" sldId="273"/>
            <ac:picMk id="10" creationId="{5C1C711B-5789-38AE-1802-17164FB829CC}"/>
          </ac:picMkLst>
        </pc:picChg>
        <pc:picChg chg="add del mod ord">
          <ac:chgData name="John LaMaster" userId="6a14b96a-d736-46dd-88b7-b6f8b2564ec5" providerId="ADAL" clId="{F639051B-AEFC-4455-AE80-7610DA96B672}" dt="2023-10-23T23:31:58.434" v="144" actId="478"/>
          <ac:picMkLst>
            <pc:docMk/>
            <pc:sldMk cId="3507278543" sldId="273"/>
            <ac:picMk id="14" creationId="{658C9248-428F-A557-90DE-04274881C241}"/>
          </ac:picMkLst>
        </pc:picChg>
        <pc:picChg chg="add del">
          <ac:chgData name="John LaMaster" userId="6a14b96a-d736-46dd-88b7-b6f8b2564ec5" providerId="ADAL" clId="{F639051B-AEFC-4455-AE80-7610DA96B672}" dt="2023-10-23T23:51:02.866" v="297" actId="478"/>
          <ac:picMkLst>
            <pc:docMk/>
            <pc:sldMk cId="3507278543" sldId="273"/>
            <ac:picMk id="116" creationId="{D6E221CC-4847-C304-80FB-475B0FB839A0}"/>
          </ac:picMkLst>
        </pc:picChg>
        <pc:cxnChg chg="add mod">
          <ac:chgData name="John LaMaster" userId="6a14b96a-d736-46dd-88b7-b6f8b2564ec5" providerId="ADAL" clId="{F639051B-AEFC-4455-AE80-7610DA96B672}" dt="2023-10-24T00:26:26.321" v="462"/>
          <ac:cxnSpMkLst>
            <pc:docMk/>
            <pc:sldMk cId="3507278543" sldId="273"/>
            <ac:cxnSpMk id="25" creationId="{E872B82A-31F8-E568-17EF-383858527860}"/>
          </ac:cxnSpMkLst>
        </pc:cxnChg>
      </pc:sldChg>
      <pc:sldChg chg="addSp delSp modSp del mod">
        <pc:chgData name="John LaMaster" userId="6a14b96a-d736-46dd-88b7-b6f8b2564ec5" providerId="ADAL" clId="{F639051B-AEFC-4455-AE80-7610DA96B672}" dt="2023-10-24T00:29:45.109" v="483" actId="47"/>
        <pc:sldMkLst>
          <pc:docMk/>
          <pc:sldMk cId="379066821" sldId="274"/>
        </pc:sldMkLst>
        <pc:spChg chg="add mod">
          <ac:chgData name="John LaMaster" userId="6a14b96a-d736-46dd-88b7-b6f8b2564ec5" providerId="ADAL" clId="{F639051B-AEFC-4455-AE80-7610DA96B672}" dt="2023-10-23T23:31:00.111" v="133" actId="1076"/>
          <ac:spMkLst>
            <pc:docMk/>
            <pc:sldMk cId="379066821" sldId="274"/>
            <ac:spMk id="5" creationId="{40C07C3B-05F9-2E50-540C-4F4ADE5184D6}"/>
          </ac:spMkLst>
        </pc:spChg>
        <pc:spChg chg="add mod">
          <ac:chgData name="John LaMaster" userId="6a14b96a-d736-46dd-88b7-b6f8b2564ec5" providerId="ADAL" clId="{F639051B-AEFC-4455-AE80-7610DA96B672}" dt="2023-10-24T00:28:50.698" v="482"/>
          <ac:spMkLst>
            <pc:docMk/>
            <pc:sldMk cId="379066821" sldId="274"/>
            <ac:spMk id="21" creationId="{B10F8B0B-393B-D7F2-8631-6DE64DE2F315}"/>
          </ac:spMkLst>
        </pc:spChg>
        <pc:spChg chg="del">
          <ac:chgData name="John LaMaster" userId="6a14b96a-d736-46dd-88b7-b6f8b2564ec5" providerId="ADAL" clId="{F639051B-AEFC-4455-AE80-7610DA96B672}" dt="2023-10-23T23:42:26.108" v="226" actId="21"/>
          <ac:spMkLst>
            <pc:docMk/>
            <pc:sldMk cId="379066821" sldId="274"/>
            <ac:spMk id="36" creationId="{CDA7557D-525C-3FD1-F996-84FC819B2CEA}"/>
          </ac:spMkLst>
        </pc:spChg>
        <pc:spChg chg="add del mod">
          <ac:chgData name="John LaMaster" userId="6a14b96a-d736-46dd-88b7-b6f8b2564ec5" providerId="ADAL" clId="{F639051B-AEFC-4455-AE80-7610DA96B672}" dt="2023-10-23T23:42:26.108" v="226" actId="21"/>
          <ac:spMkLst>
            <pc:docMk/>
            <pc:sldMk cId="379066821" sldId="274"/>
            <ac:spMk id="37" creationId="{E9A89475-3984-E1C5-4DF2-6B180303318C}"/>
          </ac:spMkLst>
        </pc:spChg>
        <pc:spChg chg="del mod">
          <ac:chgData name="John LaMaster" userId="6a14b96a-d736-46dd-88b7-b6f8b2564ec5" providerId="ADAL" clId="{F639051B-AEFC-4455-AE80-7610DA96B672}" dt="2023-10-23T23:42:26.108" v="226" actId="21"/>
          <ac:spMkLst>
            <pc:docMk/>
            <pc:sldMk cId="379066821" sldId="274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32:22.382" v="153" actId="478"/>
          <ac:graphicFrameMkLst>
            <pc:docMk/>
            <pc:sldMk cId="379066821" sldId="274"/>
            <ac:graphicFrameMk id="7" creationId="{4E25DA47-1C9B-6621-2F25-95A2B9D3ADDB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52.907" v="312" actId="478"/>
          <ac:graphicFrameMkLst>
            <pc:docMk/>
            <pc:sldMk cId="379066821" sldId="274"/>
            <ac:graphicFrameMk id="8" creationId="{5BE2C104-A90A-2CB9-F308-35787A894033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6.567" v="265"/>
          <ac:graphicFrameMkLst>
            <pc:docMk/>
            <pc:sldMk cId="379066821" sldId="274"/>
            <ac:graphicFrameMk id="10" creationId="{9CC6697B-8A2E-13B3-208D-4B52C816E34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6.567" v="265"/>
          <ac:graphicFrameMkLst>
            <pc:docMk/>
            <pc:sldMk cId="379066821" sldId="274"/>
            <ac:graphicFrameMk id="15" creationId="{45BFF0B1-1F80-FDDF-4D68-842AA13FB0A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6.567" v="265"/>
          <ac:graphicFrameMkLst>
            <pc:docMk/>
            <pc:sldMk cId="379066821" sldId="274"/>
            <ac:graphicFrameMk id="16" creationId="{968A15C7-96C4-F47D-4CFE-8C485A3B6E93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33.684" v="327"/>
          <ac:graphicFrameMkLst>
            <pc:docMk/>
            <pc:sldMk cId="379066821" sldId="274"/>
            <ac:graphicFrameMk id="19" creationId="{C38F788F-8604-6315-CB32-55E7B468AD99}"/>
          </ac:graphicFrameMkLst>
        </pc:graphicFrameChg>
        <pc:picChg chg="add mod">
          <ac:chgData name="John LaMaster" userId="6a14b96a-d736-46dd-88b7-b6f8b2564ec5" providerId="ADAL" clId="{F639051B-AEFC-4455-AE80-7610DA96B672}" dt="2023-10-23T12:03:25.001" v="67"/>
          <ac:picMkLst>
            <pc:docMk/>
            <pc:sldMk cId="379066821" sldId="274"/>
            <ac:picMk id="2" creationId="{09C501B9-6C2E-2105-A87C-9E500CB0A4D5}"/>
          </ac:picMkLst>
        </pc:picChg>
        <pc:picChg chg="add del mod ord">
          <ac:chgData name="John LaMaster" userId="6a14b96a-d736-46dd-88b7-b6f8b2564ec5" providerId="ADAL" clId="{F639051B-AEFC-4455-AE80-7610DA96B672}" dt="2023-10-23T23:31:15.201" v="137" actId="478"/>
          <ac:picMkLst>
            <pc:docMk/>
            <pc:sldMk cId="379066821" sldId="274"/>
            <ac:picMk id="4" creationId="{89381439-0221-D02D-068E-9F1D995AB41F}"/>
          </ac:picMkLst>
        </pc:picChg>
        <pc:picChg chg="del mod">
          <ac:chgData name="John LaMaster" userId="6a14b96a-d736-46dd-88b7-b6f8b2564ec5" providerId="ADAL" clId="{F639051B-AEFC-4455-AE80-7610DA96B672}" dt="2023-10-23T12:03:18.588" v="64" actId="478"/>
          <ac:picMkLst>
            <pc:docMk/>
            <pc:sldMk cId="379066821" sldId="274"/>
            <ac:picMk id="15" creationId="{5903BC86-3854-D736-BBBE-F74C989FE810}"/>
          </ac:picMkLst>
        </pc:picChg>
        <pc:picChg chg="mod">
          <ac:chgData name="John LaMaster" userId="6a14b96a-d736-46dd-88b7-b6f8b2564ec5" providerId="ADAL" clId="{F639051B-AEFC-4455-AE80-7610DA96B672}" dt="2023-10-23T23:23:35.259" v="125" actId="1076"/>
          <ac:picMkLst>
            <pc:docMk/>
            <pc:sldMk cId="379066821" sldId="274"/>
            <ac:picMk id="28" creationId="{6D0B089C-B2E7-8465-605A-2C83A4C26F50}"/>
          </ac:picMkLst>
        </pc:picChg>
        <pc:cxnChg chg="add mod">
          <ac:chgData name="John LaMaster" userId="6a14b96a-d736-46dd-88b7-b6f8b2564ec5" providerId="ADAL" clId="{F639051B-AEFC-4455-AE80-7610DA96B672}" dt="2023-10-24T00:26:07.621" v="453"/>
          <ac:cxnSpMkLst>
            <pc:docMk/>
            <pc:sldMk cId="379066821" sldId="274"/>
            <ac:cxnSpMk id="20" creationId="{720C5434-3ABC-7571-5418-CD9FD10BEF07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8:48.108" v="481"/>
        <pc:sldMkLst>
          <pc:docMk/>
          <pc:sldMk cId="4140091602" sldId="275"/>
        </pc:sldMkLst>
        <pc:spChg chg="add mod">
          <ac:chgData name="John LaMaster" userId="6a14b96a-d736-46dd-88b7-b6f8b2564ec5" providerId="ADAL" clId="{F639051B-AEFC-4455-AE80-7610DA96B672}" dt="2023-10-24T00:28:48.108" v="481"/>
          <ac:spMkLst>
            <pc:docMk/>
            <pc:sldMk cId="4140091602" sldId="275"/>
            <ac:spMk id="21" creationId="{81E5C9C2-6866-4408-851E-415256930680}"/>
          </ac:spMkLst>
        </pc:spChg>
        <pc:spChg chg="del">
          <ac:chgData name="John LaMaster" userId="6a14b96a-d736-46dd-88b7-b6f8b2564ec5" providerId="ADAL" clId="{F639051B-AEFC-4455-AE80-7610DA96B672}" dt="2023-10-23T23:49:37.328" v="267" actId="478"/>
          <ac:spMkLst>
            <pc:docMk/>
            <pc:sldMk cId="4140091602" sldId="275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9:40.377" v="268" actId="478"/>
          <ac:spMkLst>
            <pc:docMk/>
            <pc:sldMk cId="4140091602" sldId="275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9:34.577" v="266" actId="478"/>
          <ac:spMkLst>
            <pc:docMk/>
            <pc:sldMk cId="4140091602" sldId="275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51:50.629" v="311" actId="478"/>
          <ac:graphicFrameMkLst>
            <pc:docMk/>
            <pc:sldMk cId="4140091602" sldId="275"/>
            <ac:graphicFrameMk id="7" creationId="{E362BCA4-DFD3-8D4E-4505-9E8295F70567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41.828" v="269"/>
          <ac:graphicFrameMkLst>
            <pc:docMk/>
            <pc:sldMk cId="4140091602" sldId="275"/>
            <ac:graphicFrameMk id="10" creationId="{2BDD4516-6D68-DE02-38DB-0006FE05C77A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41.828" v="269"/>
          <ac:graphicFrameMkLst>
            <pc:docMk/>
            <pc:sldMk cId="4140091602" sldId="275"/>
            <ac:graphicFrameMk id="15" creationId="{DA708012-83F7-FEFE-5EAD-E837B5DE435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41.828" v="269"/>
          <ac:graphicFrameMkLst>
            <pc:docMk/>
            <pc:sldMk cId="4140091602" sldId="275"/>
            <ac:graphicFrameMk id="16" creationId="{4213F29C-27BB-8154-7453-E2953010623E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32.149" v="326"/>
          <ac:graphicFrameMkLst>
            <pc:docMk/>
            <pc:sldMk cId="4140091602" sldId="275"/>
            <ac:graphicFrameMk id="19" creationId="{0EE18544-A7E0-6B71-8043-DFF2EF3FBB5C}"/>
          </ac:graphicFrameMkLst>
        </pc:graphicFrameChg>
        <pc:picChg chg="add del mod ord">
          <ac:chgData name="John LaMaster" userId="6a14b96a-d736-46dd-88b7-b6f8b2564ec5" providerId="ADAL" clId="{F639051B-AEFC-4455-AE80-7610DA96B672}" dt="2023-10-23T23:32:20.372" v="152" actId="478"/>
          <ac:picMkLst>
            <pc:docMk/>
            <pc:sldMk cId="4140091602" sldId="275"/>
            <ac:picMk id="5" creationId="{9B3FFF8C-E3F3-3CA2-DDB0-4113977EFA2D}"/>
          </ac:picMkLst>
        </pc:picChg>
        <pc:picChg chg="del">
          <ac:chgData name="John LaMaster" userId="6a14b96a-d736-46dd-88b7-b6f8b2564ec5" providerId="ADAL" clId="{F639051B-AEFC-4455-AE80-7610DA96B672}" dt="2023-10-23T12:03:07.856" v="60" actId="478"/>
          <ac:picMkLst>
            <pc:docMk/>
            <pc:sldMk cId="4140091602" sldId="275"/>
            <ac:picMk id="7" creationId="{870043A2-16AA-B87B-E2C8-4A85BC747B2F}"/>
          </ac:picMkLst>
        </pc:picChg>
        <pc:picChg chg="add mod">
          <ac:chgData name="John LaMaster" userId="6a14b96a-d736-46dd-88b7-b6f8b2564ec5" providerId="ADAL" clId="{F639051B-AEFC-4455-AE80-7610DA96B672}" dt="2023-10-23T12:03:21.902" v="66" actId="1076"/>
          <ac:picMkLst>
            <pc:docMk/>
            <pc:sldMk cId="4140091602" sldId="275"/>
            <ac:picMk id="8" creationId="{8496A10F-2994-8A42-CFD1-F2A1B711BDFF}"/>
          </ac:picMkLst>
        </pc:picChg>
        <pc:picChg chg="add del mod">
          <ac:chgData name="John LaMaster" userId="6a14b96a-d736-46dd-88b7-b6f8b2564ec5" providerId="ADAL" clId="{F639051B-AEFC-4455-AE80-7610DA96B672}" dt="2023-10-23T12:03:35.888" v="71"/>
          <ac:picMkLst>
            <pc:docMk/>
            <pc:sldMk cId="4140091602" sldId="275"/>
            <ac:picMk id="10" creationId="{A2F9AEA7-0F8B-6462-9070-D3C597EEFD83}"/>
          </ac:picMkLst>
        </pc:picChg>
        <pc:cxnChg chg="add mod">
          <ac:chgData name="John LaMaster" userId="6a14b96a-d736-46dd-88b7-b6f8b2564ec5" providerId="ADAL" clId="{F639051B-AEFC-4455-AE80-7610DA96B672}" dt="2023-10-24T00:26:09.704" v="454"/>
          <ac:cxnSpMkLst>
            <pc:docMk/>
            <pc:sldMk cId="4140091602" sldId="275"/>
            <ac:cxnSpMk id="20" creationId="{BFD8419B-7AFB-D721-9A6D-0695C6699C1B}"/>
          </ac:cxnSpMkLst>
        </pc:cxnChg>
      </pc:sldChg>
      <pc:sldChg chg="addSp delSp modSp mod">
        <pc:chgData name="John LaMaster" userId="6a14b96a-d736-46dd-88b7-b6f8b2564ec5" providerId="ADAL" clId="{F639051B-AEFC-4455-AE80-7610DA96B672}" dt="2023-10-24T00:26:00.083" v="452" actId="1038"/>
        <pc:sldMkLst>
          <pc:docMk/>
          <pc:sldMk cId="1893679413" sldId="276"/>
        </pc:sldMkLst>
        <pc:spChg chg="add del mod">
          <ac:chgData name="John LaMaster" userId="6a14b96a-d736-46dd-88b7-b6f8b2564ec5" providerId="ADAL" clId="{F639051B-AEFC-4455-AE80-7610DA96B672}" dt="2023-10-23T23:32:38.062" v="157" actId="1076"/>
          <ac:spMkLst>
            <pc:docMk/>
            <pc:sldMk cId="1893679413" sldId="276"/>
            <ac:spMk id="2" creationId="{CEFD6183-B1E6-A8D6-9B6A-7B60FD399C95}"/>
          </ac:spMkLst>
        </pc:spChg>
        <pc:spChg chg="del">
          <ac:chgData name="John LaMaster" userId="6a14b96a-d736-46dd-88b7-b6f8b2564ec5" providerId="ADAL" clId="{F639051B-AEFC-4455-AE80-7610DA96B672}" dt="2023-10-23T23:42:12.271" v="225" actId="478"/>
          <ac:spMkLst>
            <pc:docMk/>
            <pc:sldMk cId="1893679413" sldId="276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2:12.271" v="225" actId="478"/>
          <ac:spMkLst>
            <pc:docMk/>
            <pc:sldMk cId="1893679413" sldId="276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2:12.271" v="225" actId="478"/>
          <ac:spMkLst>
            <pc:docMk/>
            <pc:sldMk cId="1893679413" sldId="276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51:55.137" v="313" actId="478"/>
          <ac:graphicFrameMkLst>
            <pc:docMk/>
            <pc:sldMk cId="1893679413" sldId="276"/>
            <ac:graphicFrameMk id="4" creationId="{8100969C-0258-C13E-442E-89D01E530680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4.237" v="264"/>
          <ac:graphicFrameMkLst>
            <pc:docMk/>
            <pc:sldMk cId="1893679413" sldId="276"/>
            <ac:graphicFrameMk id="5" creationId="{281FCB49-63FE-ED33-3898-37190DEBE8A0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4.237" v="264"/>
          <ac:graphicFrameMkLst>
            <pc:docMk/>
            <pc:sldMk cId="1893679413" sldId="276"/>
            <ac:graphicFrameMk id="8" creationId="{A46D08DC-4FDE-D68E-8BAE-5C52D72359C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4.237" v="264"/>
          <ac:graphicFrameMkLst>
            <pc:docMk/>
            <pc:sldMk cId="1893679413" sldId="276"/>
            <ac:graphicFrameMk id="15" creationId="{C7C3EB9B-65C2-D5B5-654C-B27246575031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6:10.478" v="425" actId="478"/>
          <ac:graphicFrameMkLst>
            <pc:docMk/>
            <pc:sldMk cId="1893679413" sldId="276"/>
            <ac:graphicFrameMk id="16" creationId="{89CA6252-D1F1-192A-F1AC-AF47CD30A3BC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6:38.688" v="426"/>
          <ac:graphicFrameMkLst>
            <pc:docMk/>
            <pc:sldMk cId="1893679413" sldId="276"/>
            <ac:graphicFrameMk id="17" creationId="{69DDA179-CDEC-B125-8DC6-7341B86D8953}"/>
          </ac:graphicFrameMkLst>
        </pc:graphicFrameChg>
        <pc:picChg chg="del">
          <ac:chgData name="John LaMaster" userId="6a14b96a-d736-46dd-88b7-b6f8b2564ec5" providerId="ADAL" clId="{F639051B-AEFC-4455-AE80-7610DA96B672}" dt="2023-10-23T12:03:28.426" v="68" actId="478"/>
          <ac:picMkLst>
            <pc:docMk/>
            <pc:sldMk cId="1893679413" sldId="276"/>
            <ac:picMk id="4" creationId="{5C8974B0-8D4C-D62A-8F79-9965401B6179}"/>
          </ac:picMkLst>
        </pc:picChg>
        <pc:picChg chg="add del mod">
          <ac:chgData name="John LaMaster" userId="6a14b96a-d736-46dd-88b7-b6f8b2564ec5" providerId="ADAL" clId="{F639051B-AEFC-4455-AE80-7610DA96B672}" dt="2023-10-23T12:04:08.505" v="77" actId="478"/>
          <ac:picMkLst>
            <pc:docMk/>
            <pc:sldMk cId="1893679413" sldId="276"/>
            <ac:picMk id="5" creationId="{F614EF6D-427C-E748-15CC-6D330EC0C943}"/>
          </ac:picMkLst>
        </pc:picChg>
        <pc:picChg chg="add del mod ord">
          <ac:chgData name="John LaMaster" userId="6a14b96a-d736-46dd-88b7-b6f8b2564ec5" providerId="ADAL" clId="{F639051B-AEFC-4455-AE80-7610DA96B672}" dt="2023-10-23T23:32:39.972" v="158" actId="478"/>
          <ac:picMkLst>
            <pc:docMk/>
            <pc:sldMk cId="1893679413" sldId="276"/>
            <ac:picMk id="7" creationId="{1EE6CC72-5ED1-7BEE-D0B9-A150D4F33761}"/>
          </ac:picMkLst>
        </pc:picChg>
        <pc:cxnChg chg="add mod">
          <ac:chgData name="John LaMaster" userId="6a14b96a-d736-46dd-88b7-b6f8b2564ec5" providerId="ADAL" clId="{F639051B-AEFC-4455-AE80-7610DA96B672}" dt="2023-10-24T00:26:00.083" v="452" actId="1038"/>
          <ac:cxnSpMkLst>
            <pc:docMk/>
            <pc:sldMk cId="1893679413" sldId="276"/>
            <ac:cxnSpMk id="20" creationId="{E04E77E8-2AEE-2C56-1C1E-C7A61C15BB33}"/>
          </ac:cxnSpMkLst>
        </pc:cxnChg>
      </pc:sldChg>
      <pc:sldChg chg="addSp delSp modSp mod modAnim">
        <pc:chgData name="John LaMaster" userId="6a14b96a-d736-46dd-88b7-b6f8b2564ec5" providerId="ADAL" clId="{F639051B-AEFC-4455-AE80-7610DA96B672}" dt="2023-10-24T00:31:32.277" v="485"/>
        <pc:sldMkLst>
          <pc:docMk/>
          <pc:sldMk cId="1979621101" sldId="277"/>
        </pc:sldMkLst>
        <pc:spChg chg="del">
          <ac:chgData name="John LaMaster" userId="6a14b96a-d736-46dd-88b7-b6f8b2564ec5" providerId="ADAL" clId="{F639051B-AEFC-4455-AE80-7610DA96B672}" dt="2023-10-23T23:42:06.262" v="224" actId="478"/>
          <ac:spMkLst>
            <pc:docMk/>
            <pc:sldMk cId="1979621101" sldId="277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2:06.262" v="224" actId="478"/>
          <ac:spMkLst>
            <pc:docMk/>
            <pc:sldMk cId="1979621101" sldId="277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2:06.262" v="224" actId="478"/>
          <ac:spMkLst>
            <pc:docMk/>
            <pc:sldMk cId="1979621101" sldId="277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37:36.940" v="186" actId="478"/>
          <ac:graphicFrameMkLst>
            <pc:docMk/>
            <pc:sldMk cId="1979621101" sldId="277"/>
            <ac:graphicFrameMk id="5" creationId="{23E376FF-82EA-CE45-E0D3-7A6DB7602A62}"/>
          </ac:graphicFrameMkLst>
        </pc:graphicFrameChg>
        <pc:graphicFrameChg chg="add del mod">
          <ac:chgData name="John LaMaster" userId="6a14b96a-d736-46dd-88b7-b6f8b2564ec5" providerId="ADAL" clId="{F639051B-AEFC-4455-AE80-7610DA96B672}" dt="2023-10-23T23:51:57.636" v="314" actId="478"/>
          <ac:graphicFrameMkLst>
            <pc:docMk/>
            <pc:sldMk cId="1979621101" sldId="277"/>
            <ac:graphicFrameMk id="7" creationId="{E11A2FE9-B74D-5604-9C07-6D2A6E74FFA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1.628" v="263"/>
          <ac:graphicFrameMkLst>
            <pc:docMk/>
            <pc:sldMk cId="1979621101" sldId="277"/>
            <ac:graphicFrameMk id="8" creationId="{FDEA776A-5819-7880-27ED-9CE818CB706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1.628" v="263"/>
          <ac:graphicFrameMkLst>
            <pc:docMk/>
            <pc:sldMk cId="1979621101" sldId="277"/>
            <ac:graphicFrameMk id="14" creationId="{32BBC4CA-2FEB-33C0-01A1-8D35ED4586E9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21.628" v="263"/>
          <ac:graphicFrameMkLst>
            <pc:docMk/>
            <pc:sldMk cId="1979621101" sldId="277"/>
            <ac:graphicFrameMk id="15" creationId="{58C7380D-23BE-CF34-AAAA-D451F798CEA3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37.572" v="329"/>
          <ac:graphicFrameMkLst>
            <pc:docMk/>
            <pc:sldMk cId="1979621101" sldId="277"/>
            <ac:graphicFrameMk id="16" creationId="{1292A6FB-BBA8-9D48-506E-2AC5D58F824D}"/>
          </ac:graphicFrameMkLst>
        </pc:graphicFrameChg>
      </pc:sldChg>
      <pc:sldChg chg="addSp delSp modSp mod">
        <pc:chgData name="John LaMaster" userId="6a14b96a-d736-46dd-88b7-b6f8b2564ec5" providerId="ADAL" clId="{F639051B-AEFC-4455-AE80-7610DA96B672}" dt="2023-10-24T00:28:45.710" v="480"/>
        <pc:sldMkLst>
          <pc:docMk/>
          <pc:sldMk cId="2497663908" sldId="278"/>
        </pc:sldMkLst>
        <pc:spChg chg="add mod">
          <ac:chgData name="John LaMaster" userId="6a14b96a-d736-46dd-88b7-b6f8b2564ec5" providerId="ADAL" clId="{F639051B-AEFC-4455-AE80-7610DA96B672}" dt="2023-10-24T00:28:45.710" v="480"/>
          <ac:spMkLst>
            <pc:docMk/>
            <pc:sldMk cId="2497663908" sldId="278"/>
            <ac:spMk id="22" creationId="{8B1F4F65-2042-621E-FA29-47F2F7174BF2}"/>
          </ac:spMkLst>
        </pc:spChg>
        <pc:spChg chg="del">
          <ac:chgData name="John LaMaster" userId="6a14b96a-d736-46dd-88b7-b6f8b2564ec5" providerId="ADAL" clId="{F639051B-AEFC-4455-AE80-7610DA96B672}" dt="2023-10-23T23:49:50.847" v="272" actId="478"/>
          <ac:spMkLst>
            <pc:docMk/>
            <pc:sldMk cId="2497663908" sldId="278"/>
            <ac:spMk id="36" creationId="{CDA7557D-525C-3FD1-F996-84FC819B2CEA}"/>
          </ac:spMkLst>
        </pc:spChg>
        <pc:spChg chg="del">
          <ac:chgData name="John LaMaster" userId="6a14b96a-d736-46dd-88b7-b6f8b2564ec5" providerId="ADAL" clId="{F639051B-AEFC-4455-AE80-7610DA96B672}" dt="2023-10-23T23:49:47.239" v="270" actId="478"/>
          <ac:spMkLst>
            <pc:docMk/>
            <pc:sldMk cId="2497663908" sldId="278"/>
            <ac:spMk id="37" creationId="{E9A89475-3984-E1C5-4DF2-6B180303318C}"/>
          </ac:spMkLst>
        </pc:spChg>
        <pc:spChg chg="del">
          <ac:chgData name="John LaMaster" userId="6a14b96a-d736-46dd-88b7-b6f8b2564ec5" providerId="ADAL" clId="{F639051B-AEFC-4455-AE80-7610DA96B672}" dt="2023-10-23T23:49:49.205" v="271" actId="478"/>
          <ac:spMkLst>
            <pc:docMk/>
            <pc:sldMk cId="2497663908" sldId="278"/>
            <ac:spMk id="40" creationId="{16228887-8DB4-712C-A1AD-EE412DDE9C29}"/>
          </ac:spMkLst>
        </pc:spChg>
        <pc:graphicFrameChg chg="add del mod">
          <ac:chgData name="John LaMaster" userId="6a14b96a-d736-46dd-88b7-b6f8b2564ec5" providerId="ADAL" clId="{F639051B-AEFC-4455-AE80-7610DA96B672}" dt="2023-10-23T23:51:48.274" v="310" actId="478"/>
          <ac:graphicFrameMkLst>
            <pc:docMk/>
            <pc:sldMk cId="2497663908" sldId="278"/>
            <ac:graphicFrameMk id="10" creationId="{03E02531-F532-3E2A-FA1E-262CA05CEF8D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53.208" v="273"/>
          <ac:graphicFrameMkLst>
            <pc:docMk/>
            <pc:sldMk cId="2497663908" sldId="278"/>
            <ac:graphicFrameMk id="15" creationId="{95AC051B-C78D-D86E-B026-8BFC638345FA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53.208" v="273"/>
          <ac:graphicFrameMkLst>
            <pc:docMk/>
            <pc:sldMk cId="2497663908" sldId="278"/>
            <ac:graphicFrameMk id="16" creationId="{7A00FED9-6D63-5CD7-1B59-E4BA1155EEAB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49:53.208" v="273"/>
          <ac:graphicFrameMkLst>
            <pc:docMk/>
            <pc:sldMk cId="2497663908" sldId="278"/>
            <ac:graphicFrameMk id="19" creationId="{BA00DA1F-9A74-8416-AD20-21787AB78594}"/>
          </ac:graphicFrameMkLst>
        </pc:graphicFrameChg>
        <pc:graphicFrameChg chg="add mod">
          <ac:chgData name="John LaMaster" userId="6a14b96a-d736-46dd-88b7-b6f8b2564ec5" providerId="ADAL" clId="{F639051B-AEFC-4455-AE80-7610DA96B672}" dt="2023-10-23T23:52:29.647" v="325"/>
          <ac:graphicFrameMkLst>
            <pc:docMk/>
            <pc:sldMk cId="2497663908" sldId="278"/>
            <ac:graphicFrameMk id="20" creationId="{4840ADB1-A8CA-661E-D0F4-C612EB0B1CF6}"/>
          </ac:graphicFrameMkLst>
        </pc:graphicFrameChg>
        <pc:picChg chg="mod">
          <ac:chgData name="John LaMaster" userId="6a14b96a-d736-46dd-88b7-b6f8b2564ec5" providerId="ADAL" clId="{F639051B-AEFC-4455-AE80-7610DA96B672}" dt="2023-10-23T12:02:59.957" v="59" actId="14100"/>
          <ac:picMkLst>
            <pc:docMk/>
            <pc:sldMk cId="2497663908" sldId="278"/>
            <ac:picMk id="7" creationId="{870043A2-16AA-B87B-E2C8-4A85BC747B2F}"/>
          </ac:picMkLst>
        </pc:picChg>
        <pc:picChg chg="add del mod ord">
          <ac:chgData name="John LaMaster" userId="6a14b96a-d736-46dd-88b7-b6f8b2564ec5" providerId="ADAL" clId="{F639051B-AEFC-4455-AE80-7610DA96B672}" dt="2023-10-23T23:32:18.137" v="151" actId="478"/>
          <ac:picMkLst>
            <pc:docMk/>
            <pc:sldMk cId="2497663908" sldId="278"/>
            <ac:picMk id="8" creationId="{622D698C-F30C-BD1A-C399-D2A6B2493CF4}"/>
          </ac:picMkLst>
        </pc:picChg>
        <pc:cxnChg chg="add mod">
          <ac:chgData name="John LaMaster" userId="6a14b96a-d736-46dd-88b7-b6f8b2564ec5" providerId="ADAL" clId="{F639051B-AEFC-4455-AE80-7610DA96B672}" dt="2023-10-24T00:26:11.520" v="455"/>
          <ac:cxnSpMkLst>
            <pc:docMk/>
            <pc:sldMk cId="2497663908" sldId="278"/>
            <ac:cxnSpMk id="21" creationId="{4C3F606B-3103-DD4F-3FE7-332D16D89EBA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4A4594-0D5C-FFDC-8456-128EAF4F87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0C876C1-D1BE-FE55-16EF-2354128565B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AFDE22-474B-AB6C-20E8-DA2B95C0C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9F8039-6DB6-7FF8-FEAF-3109F90AE2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51062-11F7-371E-CAD7-4C7901DF5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145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BAE742-50B7-9401-99A3-2E7CAE78B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7F55183-22DE-9F3B-3897-DF55172B026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5FFFFB-9B16-1D68-8D60-E0D330670E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D8153F-9F0F-5023-8910-F0202BBAD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571A24-6632-2B53-69CF-1A8DDE85B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2788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60178C-06FD-6BFA-5917-E2134DB3AB3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68281B1-E738-8701-40C9-DEF0F99D750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15014E-FE78-E692-0CBF-409CC350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8EB6947-49E2-2515-814F-72F42FCAA2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2FC808-C2E2-0E94-4DC7-0A639ABF7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2874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6138E1-80BA-14D3-C637-6916F352A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9CCEE18-2101-0470-A996-8FE694CD30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F82674-993A-88CF-7ACF-9A48F443B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BC2857-C795-C7AB-B597-B9BA170369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A9C796-5981-38B1-933D-3BE8B7769D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9492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6144D7-ABDD-DD0D-23E2-5BDFC30FDB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6FEE73-227F-0FB8-21BF-E5DCCD77B0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B1D3210-43A3-E567-FA70-D67B152B8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055A70-0092-02E1-27B2-7FC6AB409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46979F-EB73-4554-73CB-9C92328213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261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BDA77-5538-0667-B316-17A8736405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BD94BA-719C-C804-1BC0-1D1FA41FCD8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CCF3173-C63A-4EA3-F399-7208890313A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44B534-2F27-031D-982D-299550B9D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574B05-125D-DC73-AB03-F06B8156F5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1C219C-98A8-268F-A757-14B3F68E26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752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F8B952-FD03-A63E-1043-E0E9C9F2D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BAE901-0D52-B890-80AF-0C116FCA01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A7A2B7B-037B-D2C1-5CF2-93D6C491810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884CB54-A7B9-8375-D26B-FB473FEC54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E497CCF-09CD-C1E6-8DB7-BDFBA729CD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1DDC944-4748-8F73-0C26-CFE4D7017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758B072-702C-FEEB-9481-CBE7F59011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66A0F85-3BC5-F3EF-BBA5-C72C76DBE7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676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862A8-5625-E9E4-CAAD-131F1573D0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8A1CD4-A0C7-6D17-2F9A-39018F5D8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B8DE87-5D6C-D3D6-2F1B-29C8C7FE37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AD46DB-626D-A496-6101-64ACE340B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276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B2BBB6-BC33-FB1A-3566-E34E5B7016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D86E7A-F555-0D12-9248-FBBB6BE740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CA7FE1-0F63-21F6-A1CA-33E3BCEA8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0466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C707A-DF1A-7C20-B296-DAD3F905AE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8AC1D6-9ED9-A018-946F-4E8581BBAB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CFCF2A-FF58-76BE-87CD-6C04350E3CB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5486994-9421-0CDC-E5FC-4862763D28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779E9D-ED95-48E3-063A-AD6141B0E9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896BF9-F77A-E276-9B2E-070239DAB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1255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E037B4-B0DF-607A-8819-D84157A55F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21C91C3-3A76-91E1-4CC5-76C53D641DF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96A71FC-4C37-A58F-090D-BF0E206381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9E1961-AFAC-406F-5AD6-26A21781EF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83188F4-78AE-E75D-8A80-50496D01D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F520DC-B5A9-387F-F0D6-383CE32AC1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5636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55CB5A2-E5FB-6CC9-B38C-21E4B0B5A4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F79A5D5-CF46-DC40-56DE-61D63FD6685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4E74E5-695E-33F6-B481-DA0A28C42D4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5B7CAE-527D-4F7F-9E52-432F3DD729F7}" type="datetimeFigureOut">
              <a:rPr lang="en-US" smtClean="0"/>
              <a:t>10/23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F3CC0-1E86-CEA7-E8EA-F16800A7883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8CE0AE-08A4-F834-23EE-2B3A67D0C0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AB538E-35FF-4DA1-A01E-F95065FFE0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435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42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47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5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68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70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6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75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77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8.wmf"/><Relationship Id="rId5" Type="http://schemas.openxmlformats.org/officeDocument/2006/relationships/image" Target="../media/image12.png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7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.png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1.png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16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.png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7.wmf"/><Relationship Id="rId5" Type="http://schemas.openxmlformats.org/officeDocument/2006/relationships/image" Target="../media/image4.png"/><Relationship Id="rId10" Type="http://schemas.openxmlformats.org/officeDocument/2006/relationships/oleObject" Target="../embeddings/oleObject19.bin"/><Relationship Id="rId4" Type="http://schemas.openxmlformats.org/officeDocument/2006/relationships/image" Target="../media/image1.pn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4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4.png"/><Relationship Id="rId10" Type="http://schemas.openxmlformats.org/officeDocument/2006/relationships/image" Target="../media/image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7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4.png"/><Relationship Id="rId10" Type="http://schemas.openxmlformats.org/officeDocument/2006/relationships/image" Target="../media/image6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10.png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1.pn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8.wmf"/><Relationship Id="rId2" Type="http://schemas.openxmlformats.org/officeDocument/2006/relationships/image" Target="../media/image2.png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11" Type="http://schemas.openxmlformats.org/officeDocument/2006/relationships/image" Target="../media/image5.wmf"/><Relationship Id="rId5" Type="http://schemas.openxmlformats.org/officeDocument/2006/relationships/image" Target="../media/image12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14.wmf"/><Relationship Id="rId4" Type="http://schemas.openxmlformats.org/officeDocument/2006/relationships/image" Target="../media/image11.png"/><Relationship Id="rId9" Type="http://schemas.openxmlformats.org/officeDocument/2006/relationships/image" Target="../media/image13.png"/><Relationship Id="rId1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15DDA82-5E5B-8E95-BFF5-C5B3CC57AD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3350" y="335904"/>
            <a:ext cx="2002606" cy="1770961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4CE5885-EFBA-E804-7AEF-572E6D180324}"/>
              </a:ext>
            </a:extLst>
          </p:cNvPr>
          <p:cNvSpPr/>
          <p:nvPr/>
        </p:nvSpPr>
        <p:spPr>
          <a:xfrm flipH="1">
            <a:off x="7469889" y="2177684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900335-870E-891D-0484-3BD707639192}"/>
              </a:ext>
            </a:extLst>
          </p:cNvPr>
          <p:cNvSpPr/>
          <p:nvPr/>
        </p:nvSpPr>
        <p:spPr>
          <a:xfrm flipH="1">
            <a:off x="8625945" y="1111268"/>
            <a:ext cx="1296607" cy="5941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E88C0-E721-1003-8877-D80D89AAB5AC}"/>
              </a:ext>
            </a:extLst>
          </p:cNvPr>
          <p:cNvSpPr/>
          <p:nvPr/>
        </p:nvSpPr>
        <p:spPr>
          <a:xfrm flipH="1">
            <a:off x="11567045" y="844876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6997B4-4AF7-3ED0-EE3C-93C3DC9B6BB4}"/>
              </a:ext>
            </a:extLst>
          </p:cNvPr>
          <p:cNvSpPr/>
          <p:nvPr/>
        </p:nvSpPr>
        <p:spPr>
          <a:xfrm flipH="1">
            <a:off x="9979172" y="828675"/>
            <a:ext cx="1990059" cy="190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0154556-4F16-AE30-28CB-1A7DA9C470C7}"/>
              </a:ext>
            </a:extLst>
          </p:cNvPr>
          <p:cNvSpPr/>
          <p:nvPr/>
        </p:nvSpPr>
        <p:spPr>
          <a:xfrm flipH="1">
            <a:off x="7012670" y="1292695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A93E32-EE45-F908-FD81-75B51180B3F7}"/>
              </a:ext>
            </a:extLst>
          </p:cNvPr>
          <p:cNvSpPr/>
          <p:nvPr/>
        </p:nvSpPr>
        <p:spPr>
          <a:xfrm flipH="1">
            <a:off x="10744200" y="640635"/>
            <a:ext cx="697760" cy="6858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003BFFD-85D3-193D-9681-484212E13AB2}"/>
              </a:ext>
            </a:extLst>
          </p:cNvPr>
          <p:cNvSpPr/>
          <p:nvPr/>
        </p:nvSpPr>
        <p:spPr>
          <a:xfrm flipH="1">
            <a:off x="6618748" y="2507648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58A8C67-7C3C-8056-74BD-AE7F2C66E26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B65DBD1-BD5E-D6EC-1C1D-854D6B00982C}"/>
              </a:ext>
            </a:extLst>
          </p:cNvPr>
          <p:cNvSpPr/>
          <p:nvPr/>
        </p:nvSpPr>
        <p:spPr>
          <a:xfrm flipH="1">
            <a:off x="448205" y="31955"/>
            <a:ext cx="2683116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ADCDC73-F7B9-5F3F-21CA-894AD2ABBC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46900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ADCDC73-F7B9-5F3F-21CA-894AD2ABBC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8A9D85D-EF43-6C62-12D6-7E478B722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572405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8A9D85D-EF43-6C62-12D6-7E478B722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49E7F24-08BA-FD14-F134-80E88CE19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92137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D49E7F24-08BA-FD14-F134-80E88CE193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51794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1D96D48-2456-6961-D3AD-0D27B3FE406C}"/>
              </a:ext>
            </a:extLst>
          </p:cNvPr>
          <p:cNvSpPr/>
          <p:nvPr/>
        </p:nvSpPr>
        <p:spPr>
          <a:xfrm>
            <a:off x="10931207" y="4088027"/>
            <a:ext cx="1272117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F2E48D-6391-113B-7F34-5947E149CF7F}"/>
              </a:ext>
            </a:extLst>
          </p:cNvPr>
          <p:cNvSpPr/>
          <p:nvPr/>
        </p:nvSpPr>
        <p:spPr>
          <a:xfrm>
            <a:off x="8731097" y="4589054"/>
            <a:ext cx="1212486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FAFC37-27A4-AE30-00A4-D6F4B9EDC224}"/>
              </a:ext>
            </a:extLst>
          </p:cNvPr>
          <p:cNvSpPr/>
          <p:nvPr/>
        </p:nvSpPr>
        <p:spPr>
          <a:xfrm>
            <a:off x="7449104" y="5045634"/>
            <a:ext cx="339822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ED361E-75A4-C9FC-E6BA-9FE04DB1E8E5}"/>
              </a:ext>
            </a:extLst>
          </p:cNvPr>
          <p:cNvSpPr/>
          <p:nvPr/>
        </p:nvSpPr>
        <p:spPr>
          <a:xfrm>
            <a:off x="6506933" y="5068698"/>
            <a:ext cx="942308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BB97DA-C769-019F-DD11-C45552A0A466}"/>
              </a:ext>
            </a:extLst>
          </p:cNvPr>
          <p:cNvSpPr/>
          <p:nvPr/>
        </p:nvSpPr>
        <p:spPr>
          <a:xfrm>
            <a:off x="6896546" y="5804715"/>
            <a:ext cx="552558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760B625-395A-089A-004C-3D67E3D3D39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421C1B7-389E-CACE-40BD-F7A1EEA69B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778E121-6BE9-D0C0-E07E-B967E924AF8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47BCFC36-06DB-6EDD-A3E3-2B3FE71794B7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D957E86-7868-7584-3A45-B662FBBF1A9C}"/>
              </a:ext>
            </a:extLst>
          </p:cNvPr>
          <p:cNvSpPr/>
          <p:nvPr/>
        </p:nvSpPr>
        <p:spPr>
          <a:xfrm flipH="1">
            <a:off x="1152525" y="3288799"/>
            <a:ext cx="4667615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76F55FE-78A2-499F-3B64-E35946CFE1FB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819A3150-82B5-82AB-2BDD-FE1E302152B8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207642D-D603-9D06-F89F-2CCADB102F0E}"/>
              </a:ext>
            </a:extLst>
          </p:cNvPr>
          <p:cNvCxnSpPr>
            <a:cxnSpLocks/>
          </p:cNvCxnSpPr>
          <p:nvPr/>
        </p:nvCxnSpPr>
        <p:spPr>
          <a:xfrm flipH="1">
            <a:off x="3018333" y="5676965"/>
            <a:ext cx="1664963" cy="89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96304430-7119-8817-B46F-4C36D70D0452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5130DE6-6650-066F-E922-48FE0BD5E940}"/>
              </a:ext>
            </a:extLst>
          </p:cNvPr>
          <p:cNvSpPr txBox="1"/>
          <p:nvPr/>
        </p:nvSpPr>
        <p:spPr>
          <a:xfrm>
            <a:off x="2889077" y="616300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1F04F383-FA2E-495A-CCB2-AB50D91B4C6F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E28F3EC-C0EB-D054-879F-31DE114F016F}"/>
              </a:ext>
            </a:extLst>
          </p:cNvPr>
          <p:cNvSpPr txBox="1"/>
          <p:nvPr/>
        </p:nvSpPr>
        <p:spPr>
          <a:xfrm>
            <a:off x="3503291" y="531090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C29B7E1-8DC9-303A-D486-CCA38FEA1F72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8BCEFE1F-3CDC-B412-7095-A8C6EFBD2030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EAF36952-D27F-B835-0D22-7A2061503557}"/>
              </a:ext>
            </a:extLst>
          </p:cNvPr>
          <p:cNvCxnSpPr>
            <a:cxnSpLocks/>
          </p:cNvCxnSpPr>
          <p:nvPr/>
        </p:nvCxnSpPr>
        <p:spPr>
          <a:xfrm>
            <a:off x="3022301" y="5310903"/>
            <a:ext cx="5848" cy="880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0A324B42-9F8F-1DF7-B9D5-9D9625631AA5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DC8F088F-57A5-C67C-60F1-72CB4EA0D5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DC8F088F-57A5-C67C-60F1-72CB4EA0D5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C968766-F50C-7DDB-FEA3-045E64803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7C968766-F50C-7DDB-FEA3-045E64803F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0DBA2F1D-5196-5A42-6430-50A57D512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0DBA2F1D-5196-5A42-6430-50A57D512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550BCF2-07BD-65B2-5DFB-093030D9CB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480" imgH="431640" progId="Equation.DSMT4">
                  <p:embed/>
                </p:oleObj>
              </mc:Choice>
              <mc:Fallback>
                <p:oleObj name="Equation" r:id="rId16" imgW="5892480" imgH="4316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550BCF2-07BD-65B2-5DFB-093030D9CB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1F72A78F-CC9B-41C0-668B-464E84F181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55955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1F72A78F-CC9B-41C0-668B-464E84F181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20840202-AA5D-CE5A-6991-BEE08CF12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7807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20840202-AA5D-CE5A-6991-BEE08CF12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71AF9B71-54F8-6CE8-B98B-0901251DA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07138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66" name="Object 65">
                        <a:extLst>
                          <a:ext uri="{FF2B5EF4-FFF2-40B4-BE49-F238E27FC236}">
                            <a16:creationId xmlns:a16="http://schemas.microsoft.com/office/drawing/2014/main" id="{71AF9B71-54F8-6CE8-B98B-0901251DA9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5E76A83A-066B-2456-FE6D-7102C573FD57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7130A30A-22CD-5A6C-0843-0F8520DF3CAF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396899A9-2ECF-CDAF-A063-8933D32F1F90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27066878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1D96D48-2456-6961-D3AD-0D27B3FE406C}"/>
              </a:ext>
            </a:extLst>
          </p:cNvPr>
          <p:cNvSpPr/>
          <p:nvPr/>
        </p:nvSpPr>
        <p:spPr>
          <a:xfrm>
            <a:off x="11202769" y="4088027"/>
            <a:ext cx="1000555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F2E48D-6391-113B-7F34-5947E149CF7F}"/>
              </a:ext>
            </a:extLst>
          </p:cNvPr>
          <p:cNvSpPr/>
          <p:nvPr/>
        </p:nvSpPr>
        <p:spPr>
          <a:xfrm>
            <a:off x="9096657" y="4589054"/>
            <a:ext cx="846926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FAFC37-27A4-AE30-00A4-D6F4B9EDC224}"/>
              </a:ext>
            </a:extLst>
          </p:cNvPr>
          <p:cNvSpPr/>
          <p:nvPr/>
        </p:nvSpPr>
        <p:spPr>
          <a:xfrm>
            <a:off x="7449104" y="5045634"/>
            <a:ext cx="339822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ED361E-75A4-C9FC-E6BA-9FE04DB1E8E5}"/>
              </a:ext>
            </a:extLst>
          </p:cNvPr>
          <p:cNvSpPr/>
          <p:nvPr/>
        </p:nvSpPr>
        <p:spPr>
          <a:xfrm>
            <a:off x="7109419" y="5068698"/>
            <a:ext cx="339822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BB97DA-C769-019F-DD11-C45552A0A466}"/>
              </a:ext>
            </a:extLst>
          </p:cNvPr>
          <p:cNvSpPr/>
          <p:nvPr/>
        </p:nvSpPr>
        <p:spPr>
          <a:xfrm>
            <a:off x="6896546" y="5804715"/>
            <a:ext cx="552558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F983A3E-C553-18A5-9E80-DFD82F8860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BE94D1F-8E62-2857-470B-396490A456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520F46C-5889-6602-5EBA-F2443103EFD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9937B97-E81D-3E3B-D15E-9F8258C3DE72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E7052EE-D350-86FE-3FED-434E975D7CCF}"/>
              </a:ext>
            </a:extLst>
          </p:cNvPr>
          <p:cNvSpPr/>
          <p:nvPr/>
        </p:nvSpPr>
        <p:spPr>
          <a:xfrm flipH="1">
            <a:off x="1826261" y="3288799"/>
            <a:ext cx="3993879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C129C7E-752C-F8C0-513E-8421581C6689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C0625AC2-4FFE-8DDB-99B1-711B30B817E2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2482290-364A-E313-E199-432AB0D0FC67}"/>
              </a:ext>
            </a:extLst>
          </p:cNvPr>
          <p:cNvCxnSpPr>
            <a:cxnSpLocks/>
          </p:cNvCxnSpPr>
          <p:nvPr/>
        </p:nvCxnSpPr>
        <p:spPr>
          <a:xfrm flipH="1">
            <a:off x="3018333" y="5676965"/>
            <a:ext cx="1664963" cy="89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7BC56315-1C20-B7E8-168C-33B4161EC574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2A49A64-E5F6-C013-0137-F551DBAEA040}"/>
              </a:ext>
            </a:extLst>
          </p:cNvPr>
          <p:cNvSpPr txBox="1"/>
          <p:nvPr/>
        </p:nvSpPr>
        <p:spPr>
          <a:xfrm>
            <a:off x="2889077" y="616300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2C5A635-57A8-1FB6-5E61-696C945998B1}"/>
              </a:ext>
            </a:extLst>
          </p:cNvPr>
          <p:cNvSpPr txBox="1"/>
          <p:nvPr/>
        </p:nvSpPr>
        <p:spPr>
          <a:xfrm>
            <a:off x="4716791" y="6084453"/>
            <a:ext cx="433190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A16D220-7545-430E-8189-BCFD6F2BBA8B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C0973799-D538-D74C-4B00-DDA703725898}"/>
              </a:ext>
            </a:extLst>
          </p:cNvPr>
          <p:cNvSpPr txBox="1"/>
          <p:nvPr/>
        </p:nvSpPr>
        <p:spPr>
          <a:xfrm>
            <a:off x="3503291" y="531090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28C5DEC-9024-7207-CDFF-0A7EE84EB28D}"/>
              </a:ext>
            </a:extLst>
          </p:cNvPr>
          <p:cNvSpPr txBox="1"/>
          <p:nvPr/>
        </p:nvSpPr>
        <p:spPr>
          <a:xfrm>
            <a:off x="3600116" y="502571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3D912F01-52A9-C5AD-2320-717F2325D2E1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A2221D65-8DE5-E627-5E96-29BC733554CA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E7EDDC2C-8744-3C11-71C2-D6A8F1C86DD2}"/>
              </a:ext>
            </a:extLst>
          </p:cNvPr>
          <p:cNvCxnSpPr>
            <a:cxnSpLocks/>
          </p:cNvCxnSpPr>
          <p:nvPr/>
        </p:nvCxnSpPr>
        <p:spPr>
          <a:xfrm>
            <a:off x="3022301" y="5310903"/>
            <a:ext cx="5848" cy="880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5A30DB1-E75D-CC0E-B8A6-85421ED98C35}"/>
              </a:ext>
            </a:extLst>
          </p:cNvPr>
          <p:cNvCxnSpPr>
            <a:cxnSpLocks/>
          </p:cNvCxnSpPr>
          <p:nvPr/>
        </p:nvCxnSpPr>
        <p:spPr>
          <a:xfrm>
            <a:off x="4856140" y="5068698"/>
            <a:ext cx="0" cy="115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D0ADF88-E9B7-BD24-9880-113DDD4B7731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1B9352E-2193-47A2-7E0D-3E1FF2F5C829}"/>
              </a:ext>
            </a:extLst>
          </p:cNvPr>
          <p:cNvCxnSpPr>
            <a:cxnSpLocks/>
          </p:cNvCxnSpPr>
          <p:nvPr/>
        </p:nvCxnSpPr>
        <p:spPr>
          <a:xfrm flipV="1">
            <a:off x="3022301" y="5378497"/>
            <a:ext cx="1833839" cy="119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FDA3D4A-206E-EEAB-B274-FDF5A2A83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4FDA3D4A-206E-EEAB-B274-FDF5A2A83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C79D6B4-9C5E-4766-CD6E-F7823558D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C79D6B4-9C5E-4766-CD6E-F7823558D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942187BC-3A71-C980-4C22-D37452FD3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942187BC-3A71-C980-4C22-D37452FD38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BB591D3F-B4CA-726B-37A8-2E59CF9F21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480" imgH="431640" progId="Equation.DSMT4">
                  <p:embed/>
                </p:oleObj>
              </mc:Choice>
              <mc:Fallback>
                <p:oleObj name="Equation" r:id="rId16" imgW="5892480" imgH="43164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BB591D3F-B4CA-726B-37A8-2E59CF9F21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8241DCB-10A6-CF3E-A60B-1831F4466B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55955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98241DCB-10A6-CF3E-A60B-1831F4466B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>
            <a:extLst>
              <a:ext uri="{FF2B5EF4-FFF2-40B4-BE49-F238E27FC236}">
                <a16:creationId xmlns:a16="http://schemas.microsoft.com/office/drawing/2014/main" id="{57C16B4A-39FE-4065-9B7B-9233589CFE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7807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72" name="Object 71">
                        <a:extLst>
                          <a:ext uri="{FF2B5EF4-FFF2-40B4-BE49-F238E27FC236}">
                            <a16:creationId xmlns:a16="http://schemas.microsoft.com/office/drawing/2014/main" id="{57C16B4A-39FE-4065-9B7B-9233589CF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5AD7FF36-CABF-F0FB-29FF-23A207C763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07138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5AD7FF36-CABF-F0FB-29FF-23A207C763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F1D9855C-694C-8585-27C3-6A7A2EE71842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78B7C2D5-CA8E-5973-E6A8-FF211E5EF3DC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1B713048-20D8-162A-698C-211A1E6C73A5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2790181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1D96D48-2456-6961-D3AD-0D27B3FE406C}"/>
              </a:ext>
            </a:extLst>
          </p:cNvPr>
          <p:cNvSpPr/>
          <p:nvPr/>
        </p:nvSpPr>
        <p:spPr>
          <a:xfrm>
            <a:off x="11553117" y="4088027"/>
            <a:ext cx="650207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F2E48D-6391-113B-7F34-5947E149CF7F}"/>
              </a:ext>
            </a:extLst>
          </p:cNvPr>
          <p:cNvSpPr/>
          <p:nvPr/>
        </p:nvSpPr>
        <p:spPr>
          <a:xfrm>
            <a:off x="9387137" y="4589054"/>
            <a:ext cx="556445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FAFC37-27A4-AE30-00A4-D6F4B9EDC224}"/>
              </a:ext>
            </a:extLst>
          </p:cNvPr>
          <p:cNvSpPr/>
          <p:nvPr/>
        </p:nvSpPr>
        <p:spPr>
          <a:xfrm>
            <a:off x="7449104" y="5045634"/>
            <a:ext cx="339822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ED361E-75A4-C9FC-E6BA-9FE04DB1E8E5}"/>
              </a:ext>
            </a:extLst>
          </p:cNvPr>
          <p:cNvSpPr/>
          <p:nvPr/>
        </p:nvSpPr>
        <p:spPr>
          <a:xfrm>
            <a:off x="7109419" y="5068698"/>
            <a:ext cx="339822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DA08C57-2B18-DF29-DC96-AAD53EB57FF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645A500-3D2E-4868-CE1B-6AC0E72C1F6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A401EEC4-B045-B272-8D0C-D3AFC8BBFE3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5A3664D7-1AE2-1100-7A39-84225F5261ED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B4183FB-BE74-B214-2875-8E319AE738F4}"/>
              </a:ext>
            </a:extLst>
          </p:cNvPr>
          <p:cNvSpPr/>
          <p:nvPr/>
        </p:nvSpPr>
        <p:spPr>
          <a:xfrm flipH="1">
            <a:off x="2762250" y="3288799"/>
            <a:ext cx="3057890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97EFFF0E-9B00-45E6-0CA8-8E91E03F6E9E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2DF1CED-C501-AC44-EA17-5C74ADA1E55C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5AC9F8A6-F415-E2A6-88D0-43F5901505F4}"/>
              </a:ext>
            </a:extLst>
          </p:cNvPr>
          <p:cNvCxnSpPr>
            <a:cxnSpLocks/>
          </p:cNvCxnSpPr>
          <p:nvPr/>
        </p:nvCxnSpPr>
        <p:spPr>
          <a:xfrm flipH="1">
            <a:off x="3018333" y="5676965"/>
            <a:ext cx="1664963" cy="89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F1BF56E4-2DFC-8FAB-0221-58CE48CC655B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F8C59AB0-BBC1-115E-4797-CEAA6233A68F}"/>
              </a:ext>
            </a:extLst>
          </p:cNvPr>
          <p:cNvSpPr txBox="1"/>
          <p:nvPr/>
        </p:nvSpPr>
        <p:spPr>
          <a:xfrm>
            <a:off x="2889077" y="616300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C99106F-6B18-8CFF-DBE3-A632415A8EFD}"/>
              </a:ext>
            </a:extLst>
          </p:cNvPr>
          <p:cNvSpPr txBox="1"/>
          <p:nvPr/>
        </p:nvSpPr>
        <p:spPr>
          <a:xfrm>
            <a:off x="4716791" y="6084453"/>
            <a:ext cx="433190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521B43C1-A5C7-EFDA-0BB4-1A7DE12E3520}"/>
              </a:ext>
            </a:extLst>
          </p:cNvPr>
          <p:cNvSpPr txBox="1"/>
          <p:nvPr/>
        </p:nvSpPr>
        <p:spPr>
          <a:xfrm>
            <a:off x="4472792" y="6418828"/>
            <a:ext cx="426419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C0113E40-A2DA-82DA-72FF-74CE63278036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152BB8F2-B94D-8D4D-A273-3B2488F92561}"/>
              </a:ext>
            </a:extLst>
          </p:cNvPr>
          <p:cNvSpPr txBox="1"/>
          <p:nvPr/>
        </p:nvSpPr>
        <p:spPr>
          <a:xfrm>
            <a:off x="3503291" y="531090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C5CBAD3A-B8DA-6229-F268-02C753665579}"/>
              </a:ext>
            </a:extLst>
          </p:cNvPr>
          <p:cNvSpPr txBox="1"/>
          <p:nvPr/>
        </p:nvSpPr>
        <p:spPr>
          <a:xfrm>
            <a:off x="3600116" y="502571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3B965913-5F7B-50EE-C28D-3397C0E2A096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AD8DB6B7-4825-D7EE-0792-9DC61F990725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4BF542FD-652A-1C4A-E344-D252E200829E}"/>
              </a:ext>
            </a:extLst>
          </p:cNvPr>
          <p:cNvCxnSpPr>
            <a:cxnSpLocks/>
          </p:cNvCxnSpPr>
          <p:nvPr/>
        </p:nvCxnSpPr>
        <p:spPr>
          <a:xfrm>
            <a:off x="3022301" y="5310903"/>
            <a:ext cx="5848" cy="880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54639E2D-668D-1DBD-23F0-36A2C54A4D37}"/>
              </a:ext>
            </a:extLst>
          </p:cNvPr>
          <p:cNvCxnSpPr>
            <a:cxnSpLocks/>
          </p:cNvCxnSpPr>
          <p:nvPr/>
        </p:nvCxnSpPr>
        <p:spPr>
          <a:xfrm>
            <a:off x="4658733" y="4825957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CCC7A33B-1E2A-19FC-63A6-59639A74BE37}"/>
              </a:ext>
            </a:extLst>
          </p:cNvPr>
          <p:cNvCxnSpPr>
            <a:cxnSpLocks/>
          </p:cNvCxnSpPr>
          <p:nvPr/>
        </p:nvCxnSpPr>
        <p:spPr>
          <a:xfrm>
            <a:off x="4856140" y="5068698"/>
            <a:ext cx="0" cy="115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8821F7EA-5B7C-952D-3DFA-8BD99A7C729F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C0A8657B-A68B-E692-B85E-5F6CCD7D79C6}"/>
              </a:ext>
            </a:extLst>
          </p:cNvPr>
          <p:cNvCxnSpPr>
            <a:cxnSpLocks/>
          </p:cNvCxnSpPr>
          <p:nvPr/>
        </p:nvCxnSpPr>
        <p:spPr>
          <a:xfrm flipV="1">
            <a:off x="3022301" y="5378497"/>
            <a:ext cx="1833839" cy="119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AB241D36-1142-E00C-5AE3-77111D8EE51B}"/>
              </a:ext>
            </a:extLst>
          </p:cNvPr>
          <p:cNvCxnSpPr>
            <a:cxnSpLocks/>
          </p:cNvCxnSpPr>
          <p:nvPr/>
        </p:nvCxnSpPr>
        <p:spPr>
          <a:xfrm flipH="1">
            <a:off x="4658733" y="5220059"/>
            <a:ext cx="19740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40988A2-783E-F88D-B87F-298414220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40988A2-783E-F88D-B87F-298414220E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34FB58C-2EA6-4187-65EA-1DE156E3A3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34FB58C-2EA6-4187-65EA-1DE156E3A3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DC8CB39D-735C-4F52-9CB1-81C67BB1CF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DC8CB39D-735C-4F52-9CB1-81C67BB1CF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1A49E644-479A-896F-3D16-73312D299C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480" imgH="431640" progId="Equation.DSMT4">
                  <p:embed/>
                </p:oleObj>
              </mc:Choice>
              <mc:Fallback>
                <p:oleObj name="Equation" r:id="rId16" imgW="5892480" imgH="43164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1A49E644-479A-896F-3D16-73312D299C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2AEF87C9-43D7-2425-7CBF-E9F9CC972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55955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2AEF87C9-43D7-2425-7CBF-E9F9CC972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3792377C-DCAF-CE45-F9F7-679CD1682C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7807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3792377C-DCAF-CE45-F9F7-679CD1682C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8AFF88DF-BAFA-5A1B-25D8-820BD5DBED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07138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8AFF88DF-BAFA-5A1B-25D8-820BD5DBED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0E5EDF8B-5D78-16E0-B19B-3A19A0F924FE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5" name="TextBox 74">
            <a:extLst>
              <a:ext uri="{FF2B5EF4-FFF2-40B4-BE49-F238E27FC236}">
                <a16:creationId xmlns:a16="http://schemas.microsoft.com/office/drawing/2014/main" id="{3B6690B5-C4CE-EF50-29CD-EB440F65AE20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B4FC7614-F27F-7FB4-07F1-7AB88F50C4DA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1806924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1D96D48-2456-6961-D3AD-0D27B3FE406C}"/>
              </a:ext>
            </a:extLst>
          </p:cNvPr>
          <p:cNvSpPr/>
          <p:nvPr/>
        </p:nvSpPr>
        <p:spPr>
          <a:xfrm>
            <a:off x="11863502" y="4088027"/>
            <a:ext cx="339822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F2E48D-6391-113B-7F34-5947E149CF7F}"/>
              </a:ext>
            </a:extLst>
          </p:cNvPr>
          <p:cNvSpPr/>
          <p:nvPr/>
        </p:nvSpPr>
        <p:spPr>
          <a:xfrm>
            <a:off x="9588945" y="4589054"/>
            <a:ext cx="354637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FAFC37-27A4-AE30-00A4-D6F4B9EDC224}"/>
              </a:ext>
            </a:extLst>
          </p:cNvPr>
          <p:cNvSpPr/>
          <p:nvPr/>
        </p:nvSpPr>
        <p:spPr>
          <a:xfrm>
            <a:off x="7449104" y="5045634"/>
            <a:ext cx="339822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348B3FB-0D8B-B1DF-E144-C8C058629F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EA99779-F05A-4BBF-5BA0-8C41A137009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8F31E93-59CD-C919-A063-97A1F9A6200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7C4363D0-353F-7B8A-4C3C-1E18F2987818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154E07D-BC57-70D3-1A91-D785379E068F}"/>
              </a:ext>
            </a:extLst>
          </p:cNvPr>
          <p:cNvSpPr/>
          <p:nvPr/>
        </p:nvSpPr>
        <p:spPr>
          <a:xfrm flipH="1">
            <a:off x="3504634" y="3288799"/>
            <a:ext cx="2315506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CF8BC7F3-0E69-D1DE-6B4C-33C643F264AB}"/>
              </a:ext>
            </a:extLst>
          </p:cNvPr>
          <p:cNvSpPr txBox="1"/>
          <p:nvPr/>
        </p:nvSpPr>
        <p:spPr>
          <a:xfrm>
            <a:off x="4740441" y="45717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5</a:t>
            </a:r>
          </a:p>
        </p:txBody>
      </p:sp>
      <p:cxnSp>
        <p:nvCxnSpPr>
          <p:cNvPr id="101" name="Straight Connector 100">
            <a:extLst>
              <a:ext uri="{FF2B5EF4-FFF2-40B4-BE49-F238E27FC236}">
                <a16:creationId xmlns:a16="http://schemas.microsoft.com/office/drawing/2014/main" id="{7036DDB8-C6CE-EFA3-2063-D955EC27D645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2" name="Straight Arrow Connector 101">
            <a:extLst>
              <a:ext uri="{FF2B5EF4-FFF2-40B4-BE49-F238E27FC236}">
                <a16:creationId xmlns:a16="http://schemas.microsoft.com/office/drawing/2014/main" id="{CC955FF2-2959-46C4-A6C7-4EB6C322F2FC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0CA34541-B9BD-DC05-0120-D98B34A3566E}"/>
              </a:ext>
            </a:extLst>
          </p:cNvPr>
          <p:cNvCxnSpPr>
            <a:cxnSpLocks/>
          </p:cNvCxnSpPr>
          <p:nvPr/>
        </p:nvCxnSpPr>
        <p:spPr>
          <a:xfrm flipH="1">
            <a:off x="3018333" y="5676965"/>
            <a:ext cx="1664963" cy="89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4" name="Straight Arrow Connector 103">
            <a:extLst>
              <a:ext uri="{FF2B5EF4-FFF2-40B4-BE49-F238E27FC236}">
                <a16:creationId xmlns:a16="http://schemas.microsoft.com/office/drawing/2014/main" id="{639625DD-EB99-1499-A47D-8F1F91F9A0FD}"/>
              </a:ext>
            </a:extLst>
          </p:cNvPr>
          <p:cNvCxnSpPr>
            <a:cxnSpLocks/>
          </p:cNvCxnSpPr>
          <p:nvPr/>
        </p:nvCxnSpPr>
        <p:spPr>
          <a:xfrm>
            <a:off x="4658733" y="4932998"/>
            <a:ext cx="59852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5" name="TextBox 104">
            <a:extLst>
              <a:ext uri="{FF2B5EF4-FFF2-40B4-BE49-F238E27FC236}">
                <a16:creationId xmlns:a16="http://schemas.microsoft.com/office/drawing/2014/main" id="{99192619-7570-EDCB-34F1-CA9FB3247C8F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08" name="TextBox 107">
            <a:extLst>
              <a:ext uri="{FF2B5EF4-FFF2-40B4-BE49-F238E27FC236}">
                <a16:creationId xmlns:a16="http://schemas.microsoft.com/office/drawing/2014/main" id="{3B40808C-6114-8904-EAF7-E377C57AECA7}"/>
              </a:ext>
            </a:extLst>
          </p:cNvPr>
          <p:cNvSpPr txBox="1"/>
          <p:nvPr/>
        </p:nvSpPr>
        <p:spPr>
          <a:xfrm>
            <a:off x="2889077" y="616300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BBB96D5D-58E3-C071-DB02-5615884DF687}"/>
              </a:ext>
            </a:extLst>
          </p:cNvPr>
          <p:cNvSpPr txBox="1"/>
          <p:nvPr/>
        </p:nvSpPr>
        <p:spPr>
          <a:xfrm>
            <a:off x="4716791" y="6084453"/>
            <a:ext cx="433190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0BEADA07-3EAD-5045-6842-719C7B2782D4}"/>
              </a:ext>
            </a:extLst>
          </p:cNvPr>
          <p:cNvSpPr txBox="1"/>
          <p:nvPr/>
        </p:nvSpPr>
        <p:spPr>
          <a:xfrm>
            <a:off x="4472792" y="6418828"/>
            <a:ext cx="426419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1D699868-13AB-2988-46D5-DA7916BBBA80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40B5EA4F-F202-2D63-5F84-2218293338FE}"/>
              </a:ext>
            </a:extLst>
          </p:cNvPr>
          <p:cNvSpPr txBox="1"/>
          <p:nvPr/>
        </p:nvSpPr>
        <p:spPr>
          <a:xfrm>
            <a:off x="3503291" y="531090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4038B19E-8952-C133-3237-05699D311FC6}"/>
              </a:ext>
            </a:extLst>
          </p:cNvPr>
          <p:cNvSpPr txBox="1"/>
          <p:nvPr/>
        </p:nvSpPr>
        <p:spPr>
          <a:xfrm>
            <a:off x="3600116" y="502571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8C7E915E-8C3A-A03B-9C6F-73D08F782BC3}"/>
              </a:ext>
            </a:extLst>
          </p:cNvPr>
          <p:cNvSpPr txBox="1"/>
          <p:nvPr/>
        </p:nvSpPr>
        <p:spPr>
          <a:xfrm>
            <a:off x="4575690" y="486388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306BBADB-1BFC-0358-5E13-0E510D9DC865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FDAE31E5-E64C-70C1-05C2-649F0D8BEFD2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85B2BD8C-9477-9E34-0FDF-D869D0A2DCFE}"/>
              </a:ext>
            </a:extLst>
          </p:cNvPr>
          <p:cNvCxnSpPr>
            <a:cxnSpLocks/>
          </p:cNvCxnSpPr>
          <p:nvPr/>
        </p:nvCxnSpPr>
        <p:spPr>
          <a:xfrm>
            <a:off x="3022301" y="5310903"/>
            <a:ext cx="5848" cy="880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41D7FC03-4DEF-B06D-51CF-0C2CB20F65BA}"/>
              </a:ext>
            </a:extLst>
          </p:cNvPr>
          <p:cNvCxnSpPr>
            <a:cxnSpLocks/>
          </p:cNvCxnSpPr>
          <p:nvPr/>
        </p:nvCxnSpPr>
        <p:spPr>
          <a:xfrm>
            <a:off x="4658733" y="4825957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72446CC8-C944-11B0-1DE9-B9BD723C7DBB}"/>
              </a:ext>
            </a:extLst>
          </p:cNvPr>
          <p:cNvCxnSpPr>
            <a:cxnSpLocks/>
          </p:cNvCxnSpPr>
          <p:nvPr/>
        </p:nvCxnSpPr>
        <p:spPr>
          <a:xfrm>
            <a:off x="4856140" y="5068698"/>
            <a:ext cx="0" cy="115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D388C8F7-B14E-760D-6A9D-654F9BF857C3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>
            <a:extLst>
              <a:ext uri="{FF2B5EF4-FFF2-40B4-BE49-F238E27FC236}">
                <a16:creationId xmlns:a16="http://schemas.microsoft.com/office/drawing/2014/main" id="{2EE8D27A-93C3-918F-234D-9D2D9A1CD27D}"/>
              </a:ext>
            </a:extLst>
          </p:cNvPr>
          <p:cNvCxnSpPr>
            <a:cxnSpLocks/>
          </p:cNvCxnSpPr>
          <p:nvPr/>
        </p:nvCxnSpPr>
        <p:spPr>
          <a:xfrm flipV="1">
            <a:off x="3022301" y="5378497"/>
            <a:ext cx="1833839" cy="119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AF60A06F-F420-C82D-9C15-540BF9532D59}"/>
              </a:ext>
            </a:extLst>
          </p:cNvPr>
          <p:cNvCxnSpPr>
            <a:cxnSpLocks/>
          </p:cNvCxnSpPr>
          <p:nvPr/>
        </p:nvCxnSpPr>
        <p:spPr>
          <a:xfrm flipH="1">
            <a:off x="4658733" y="5220059"/>
            <a:ext cx="19740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A918C44C-0ACB-BC80-F1C0-DE1BAB5BC9B0}"/>
              </a:ext>
            </a:extLst>
          </p:cNvPr>
          <p:cNvCxnSpPr>
            <a:cxnSpLocks/>
          </p:cNvCxnSpPr>
          <p:nvPr/>
        </p:nvCxnSpPr>
        <p:spPr>
          <a:xfrm>
            <a:off x="5246806" y="4484548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>
            <a:extLst>
              <a:ext uri="{FF2B5EF4-FFF2-40B4-BE49-F238E27FC236}">
                <a16:creationId xmlns:a16="http://schemas.microsoft.com/office/drawing/2014/main" id="{26A4578E-CD4E-D5E2-0C99-3CBFC78C1CD1}"/>
              </a:ext>
            </a:extLst>
          </p:cNvPr>
          <p:cNvSpPr txBox="1"/>
          <p:nvPr/>
        </p:nvSpPr>
        <p:spPr>
          <a:xfrm>
            <a:off x="5113578" y="604801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5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2C3FC49-B915-7B0D-5299-346FB5BC3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2C3FC49-B915-7B0D-5299-346FB5BC3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F6931EC-0EC2-FD45-E9CF-2017E653D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1F6931EC-0EC2-FD45-E9CF-2017E653DC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AFCA1B4-6F00-D3AC-B954-1A5F889A6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AFCA1B4-6F00-D3AC-B954-1A5F889A6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84C95068-2E33-FBE6-124D-8376544974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480" imgH="431640" progId="Equation.DSMT4">
                  <p:embed/>
                </p:oleObj>
              </mc:Choice>
              <mc:Fallback>
                <p:oleObj name="Equation" r:id="rId16" imgW="5892480" imgH="4316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84C95068-2E33-FBE6-124D-8376544974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39B84AF-428E-1B59-73BF-A64089094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55955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B39B84AF-428E-1B59-73BF-A640890943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5D07075D-B0D0-EF66-0A64-4AFC26BB4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7807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5D07075D-B0D0-EF66-0A64-4AFC26BB43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22671F4-1850-A64C-1655-8A53D7E7F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07138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022671F4-1850-A64C-1655-8A53D7E7F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01B6B14-4DA9-5C83-0979-2210F9876CBD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7062FAE8-F76A-6369-67F8-3D3C91184C95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422CF7C-3639-08CF-2BBA-1BB7AD83390B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17397790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6" name="Picture 115">
            <a:extLst>
              <a:ext uri="{FF2B5EF4-FFF2-40B4-BE49-F238E27FC236}">
                <a16:creationId xmlns:a16="http://schemas.microsoft.com/office/drawing/2014/main" id="{D6E221CC-4847-C304-80FB-475B0FB839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18" name="Picture 117">
            <a:extLst>
              <a:ext uri="{FF2B5EF4-FFF2-40B4-BE49-F238E27FC236}">
                <a16:creationId xmlns:a16="http://schemas.microsoft.com/office/drawing/2014/main" id="{0D00162F-DD36-702B-C63D-C5D9F24314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121" name="Picture 120">
            <a:extLst>
              <a:ext uri="{FF2B5EF4-FFF2-40B4-BE49-F238E27FC236}">
                <a16:creationId xmlns:a16="http://schemas.microsoft.com/office/drawing/2014/main" id="{9018592E-7993-B637-5F35-D28FCB329CF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122" name="TextBox 121">
            <a:extLst>
              <a:ext uri="{FF2B5EF4-FFF2-40B4-BE49-F238E27FC236}">
                <a16:creationId xmlns:a16="http://schemas.microsoft.com/office/drawing/2014/main" id="{C173673C-2FF9-928E-FD7A-72E721763EB6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123" name="Rectangle 122">
            <a:extLst>
              <a:ext uri="{FF2B5EF4-FFF2-40B4-BE49-F238E27FC236}">
                <a16:creationId xmlns:a16="http://schemas.microsoft.com/office/drawing/2014/main" id="{B87E438B-8DAA-B684-76B5-6A46B0492158}"/>
              </a:ext>
            </a:extLst>
          </p:cNvPr>
          <p:cNvSpPr/>
          <p:nvPr/>
        </p:nvSpPr>
        <p:spPr>
          <a:xfrm flipH="1">
            <a:off x="5050087" y="3288799"/>
            <a:ext cx="770053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B590CF7E-8575-255C-2360-BFF9FD3989EB}"/>
              </a:ext>
            </a:extLst>
          </p:cNvPr>
          <p:cNvSpPr txBox="1"/>
          <p:nvPr/>
        </p:nvSpPr>
        <p:spPr>
          <a:xfrm>
            <a:off x="4942001" y="6139295"/>
            <a:ext cx="426419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6</a:t>
            </a:r>
          </a:p>
        </p:txBody>
      </p:sp>
      <p:sp>
        <p:nvSpPr>
          <p:cNvPr id="125" name="TextBox 124">
            <a:extLst>
              <a:ext uri="{FF2B5EF4-FFF2-40B4-BE49-F238E27FC236}">
                <a16:creationId xmlns:a16="http://schemas.microsoft.com/office/drawing/2014/main" id="{4C2DAD39-A445-461F-A038-713BFA164550}"/>
              </a:ext>
            </a:extLst>
          </p:cNvPr>
          <p:cNvSpPr txBox="1"/>
          <p:nvPr/>
        </p:nvSpPr>
        <p:spPr>
          <a:xfrm>
            <a:off x="4740441" y="45717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5</a:t>
            </a:r>
          </a:p>
        </p:txBody>
      </p: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C523513C-4C1B-101D-036C-F0760D3385B0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7" name="Straight Arrow Connector 126">
            <a:extLst>
              <a:ext uri="{FF2B5EF4-FFF2-40B4-BE49-F238E27FC236}">
                <a16:creationId xmlns:a16="http://schemas.microsoft.com/office/drawing/2014/main" id="{71318377-D899-43FE-E5C4-F39E587E0CFD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Straight Arrow Connector 127">
            <a:extLst>
              <a:ext uri="{FF2B5EF4-FFF2-40B4-BE49-F238E27FC236}">
                <a16:creationId xmlns:a16="http://schemas.microsoft.com/office/drawing/2014/main" id="{1D7420EB-08C2-CAB1-6736-764959B78D9E}"/>
              </a:ext>
            </a:extLst>
          </p:cNvPr>
          <p:cNvCxnSpPr>
            <a:cxnSpLocks/>
          </p:cNvCxnSpPr>
          <p:nvPr/>
        </p:nvCxnSpPr>
        <p:spPr>
          <a:xfrm flipH="1">
            <a:off x="3018333" y="5676965"/>
            <a:ext cx="1664963" cy="89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Straight Arrow Connector 128">
            <a:extLst>
              <a:ext uri="{FF2B5EF4-FFF2-40B4-BE49-F238E27FC236}">
                <a16:creationId xmlns:a16="http://schemas.microsoft.com/office/drawing/2014/main" id="{E5836F81-7B72-DCDA-88C1-300DA6D679DF}"/>
              </a:ext>
            </a:extLst>
          </p:cNvPr>
          <p:cNvCxnSpPr>
            <a:cxnSpLocks/>
          </p:cNvCxnSpPr>
          <p:nvPr/>
        </p:nvCxnSpPr>
        <p:spPr>
          <a:xfrm>
            <a:off x="4658733" y="4932998"/>
            <a:ext cx="59852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0" name="TextBox 129">
            <a:extLst>
              <a:ext uri="{FF2B5EF4-FFF2-40B4-BE49-F238E27FC236}">
                <a16:creationId xmlns:a16="http://schemas.microsoft.com/office/drawing/2014/main" id="{0B76F60B-43C7-D20D-4135-01BCE1793744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3314FC42-EE72-11CE-3F4D-D03655FD2252}"/>
              </a:ext>
            </a:extLst>
          </p:cNvPr>
          <p:cNvSpPr txBox="1"/>
          <p:nvPr/>
        </p:nvSpPr>
        <p:spPr>
          <a:xfrm>
            <a:off x="2889077" y="616300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132" name="TextBox 131">
            <a:extLst>
              <a:ext uri="{FF2B5EF4-FFF2-40B4-BE49-F238E27FC236}">
                <a16:creationId xmlns:a16="http://schemas.microsoft.com/office/drawing/2014/main" id="{B1B86DB5-40C6-2E5E-2B6A-9EA6B4C9F0D1}"/>
              </a:ext>
            </a:extLst>
          </p:cNvPr>
          <p:cNvSpPr txBox="1"/>
          <p:nvPr/>
        </p:nvSpPr>
        <p:spPr>
          <a:xfrm>
            <a:off x="4716791" y="6084453"/>
            <a:ext cx="433190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C8A7E100-163C-C164-A952-0206B2837DC5}"/>
              </a:ext>
            </a:extLst>
          </p:cNvPr>
          <p:cNvSpPr txBox="1"/>
          <p:nvPr/>
        </p:nvSpPr>
        <p:spPr>
          <a:xfrm>
            <a:off x="4472792" y="6418828"/>
            <a:ext cx="426419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27AF169-D491-C68B-DA47-7AF348819E8F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35" name="TextBox 134">
            <a:extLst>
              <a:ext uri="{FF2B5EF4-FFF2-40B4-BE49-F238E27FC236}">
                <a16:creationId xmlns:a16="http://schemas.microsoft.com/office/drawing/2014/main" id="{50D5D976-80E7-5B8D-E02A-2D6B067165AB}"/>
              </a:ext>
            </a:extLst>
          </p:cNvPr>
          <p:cNvSpPr txBox="1"/>
          <p:nvPr/>
        </p:nvSpPr>
        <p:spPr>
          <a:xfrm>
            <a:off x="3503291" y="531090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36" name="TextBox 135">
            <a:extLst>
              <a:ext uri="{FF2B5EF4-FFF2-40B4-BE49-F238E27FC236}">
                <a16:creationId xmlns:a16="http://schemas.microsoft.com/office/drawing/2014/main" id="{BF88B52B-4CD9-69DF-93A5-46A8D41FD9D8}"/>
              </a:ext>
            </a:extLst>
          </p:cNvPr>
          <p:cNvSpPr txBox="1"/>
          <p:nvPr/>
        </p:nvSpPr>
        <p:spPr>
          <a:xfrm>
            <a:off x="3600116" y="502571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37" name="TextBox 136">
            <a:extLst>
              <a:ext uri="{FF2B5EF4-FFF2-40B4-BE49-F238E27FC236}">
                <a16:creationId xmlns:a16="http://schemas.microsoft.com/office/drawing/2014/main" id="{05791EFA-B7F4-C1B3-76B7-35580B2B8C83}"/>
              </a:ext>
            </a:extLst>
          </p:cNvPr>
          <p:cNvSpPr txBox="1"/>
          <p:nvPr/>
        </p:nvSpPr>
        <p:spPr>
          <a:xfrm>
            <a:off x="4575690" y="486388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138" name="TextBox 137">
            <a:extLst>
              <a:ext uri="{FF2B5EF4-FFF2-40B4-BE49-F238E27FC236}">
                <a16:creationId xmlns:a16="http://schemas.microsoft.com/office/drawing/2014/main" id="{A06054DF-EB93-C2C5-599E-4FEF229F4066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139" name="Straight Connector 138">
            <a:extLst>
              <a:ext uri="{FF2B5EF4-FFF2-40B4-BE49-F238E27FC236}">
                <a16:creationId xmlns:a16="http://schemas.microsoft.com/office/drawing/2014/main" id="{683DB8F8-2901-809C-287A-E432024A9F7B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E1F4BE93-3690-0E25-8CF7-90F1819B4150}"/>
              </a:ext>
            </a:extLst>
          </p:cNvPr>
          <p:cNvCxnSpPr>
            <a:cxnSpLocks/>
          </p:cNvCxnSpPr>
          <p:nvPr/>
        </p:nvCxnSpPr>
        <p:spPr>
          <a:xfrm>
            <a:off x="3022301" y="5310903"/>
            <a:ext cx="5848" cy="880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FE12AB91-2182-8E53-990F-386BFBBEDACC}"/>
              </a:ext>
            </a:extLst>
          </p:cNvPr>
          <p:cNvCxnSpPr>
            <a:cxnSpLocks/>
          </p:cNvCxnSpPr>
          <p:nvPr/>
        </p:nvCxnSpPr>
        <p:spPr>
          <a:xfrm>
            <a:off x="4658733" y="4825957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Straight Connector 141">
            <a:extLst>
              <a:ext uri="{FF2B5EF4-FFF2-40B4-BE49-F238E27FC236}">
                <a16:creationId xmlns:a16="http://schemas.microsoft.com/office/drawing/2014/main" id="{90E8D205-A2C2-49E7-FD78-FB3DE20F8DED}"/>
              </a:ext>
            </a:extLst>
          </p:cNvPr>
          <p:cNvCxnSpPr>
            <a:cxnSpLocks/>
          </p:cNvCxnSpPr>
          <p:nvPr/>
        </p:nvCxnSpPr>
        <p:spPr>
          <a:xfrm>
            <a:off x="4856140" y="5068698"/>
            <a:ext cx="0" cy="115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42">
            <a:extLst>
              <a:ext uri="{FF2B5EF4-FFF2-40B4-BE49-F238E27FC236}">
                <a16:creationId xmlns:a16="http://schemas.microsoft.com/office/drawing/2014/main" id="{ACDDD6EB-741D-E09F-7D12-B8B0EF19ACF9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F1351FCF-CC92-6A3F-A7C6-207EFB85ED4B}"/>
              </a:ext>
            </a:extLst>
          </p:cNvPr>
          <p:cNvCxnSpPr>
            <a:cxnSpLocks/>
          </p:cNvCxnSpPr>
          <p:nvPr/>
        </p:nvCxnSpPr>
        <p:spPr>
          <a:xfrm flipV="1">
            <a:off x="3022301" y="5378497"/>
            <a:ext cx="1833839" cy="119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BD33FB11-4B53-4936-7690-BA9F158EE30D}"/>
              </a:ext>
            </a:extLst>
          </p:cNvPr>
          <p:cNvCxnSpPr>
            <a:cxnSpLocks/>
          </p:cNvCxnSpPr>
          <p:nvPr/>
        </p:nvCxnSpPr>
        <p:spPr>
          <a:xfrm flipH="1">
            <a:off x="4658733" y="5220059"/>
            <a:ext cx="19740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6" name="Straight Arrow Connector 145">
            <a:extLst>
              <a:ext uri="{FF2B5EF4-FFF2-40B4-BE49-F238E27FC236}">
                <a16:creationId xmlns:a16="http://schemas.microsoft.com/office/drawing/2014/main" id="{1C382624-8EE6-E293-5C4A-EBABE9AC91DC}"/>
              </a:ext>
            </a:extLst>
          </p:cNvPr>
          <p:cNvCxnSpPr>
            <a:cxnSpLocks/>
          </p:cNvCxnSpPr>
          <p:nvPr/>
        </p:nvCxnSpPr>
        <p:spPr>
          <a:xfrm flipH="1">
            <a:off x="5090625" y="4570156"/>
            <a:ext cx="15050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7" name="Straight Connector 146">
            <a:extLst>
              <a:ext uri="{FF2B5EF4-FFF2-40B4-BE49-F238E27FC236}">
                <a16:creationId xmlns:a16="http://schemas.microsoft.com/office/drawing/2014/main" id="{B8F0C5A3-488C-2655-54EA-AE6FF13101FC}"/>
              </a:ext>
            </a:extLst>
          </p:cNvPr>
          <p:cNvCxnSpPr>
            <a:cxnSpLocks/>
          </p:cNvCxnSpPr>
          <p:nvPr/>
        </p:nvCxnSpPr>
        <p:spPr>
          <a:xfrm>
            <a:off x="5246806" y="4484548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8" name="Straight Connector 147">
            <a:extLst>
              <a:ext uri="{FF2B5EF4-FFF2-40B4-BE49-F238E27FC236}">
                <a16:creationId xmlns:a16="http://schemas.microsoft.com/office/drawing/2014/main" id="{1C6EEAC3-98B0-D739-7407-8379FBB3CF51}"/>
              </a:ext>
            </a:extLst>
          </p:cNvPr>
          <p:cNvCxnSpPr>
            <a:cxnSpLocks/>
          </p:cNvCxnSpPr>
          <p:nvPr/>
        </p:nvCxnSpPr>
        <p:spPr>
          <a:xfrm flipH="1">
            <a:off x="5089224" y="4299883"/>
            <a:ext cx="5442" cy="1912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9" name="TextBox 148">
            <a:extLst>
              <a:ext uri="{FF2B5EF4-FFF2-40B4-BE49-F238E27FC236}">
                <a16:creationId xmlns:a16="http://schemas.microsoft.com/office/drawing/2014/main" id="{377AE8B3-92E6-3EDA-BBEE-EA97AF273AB2}"/>
              </a:ext>
            </a:extLst>
          </p:cNvPr>
          <p:cNvSpPr txBox="1"/>
          <p:nvPr/>
        </p:nvSpPr>
        <p:spPr>
          <a:xfrm>
            <a:off x="5000387" y="420082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150" name="TextBox 149">
            <a:extLst>
              <a:ext uri="{FF2B5EF4-FFF2-40B4-BE49-F238E27FC236}">
                <a16:creationId xmlns:a16="http://schemas.microsoft.com/office/drawing/2014/main" id="{5A091040-E719-66C0-B7C6-8F42FD567DC7}"/>
              </a:ext>
            </a:extLst>
          </p:cNvPr>
          <p:cNvSpPr txBox="1"/>
          <p:nvPr/>
        </p:nvSpPr>
        <p:spPr>
          <a:xfrm>
            <a:off x="5113578" y="604801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5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69F7333-5807-29FB-0785-58AEB5F33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69F7333-5807-29FB-0785-58AEB5F33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DA49A81-6047-A07C-EB4A-0E265652F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DA49A81-6047-A07C-EB4A-0E265652FA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F3D87E0-9880-B611-6049-C511D4EEDA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F3D87E0-9880-B611-6049-C511D4EEDA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0F5D66-7C6A-B7CC-1FCE-510C197D2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480" imgH="431640" progId="Equation.DSMT4">
                  <p:embed/>
                </p:oleObj>
              </mc:Choice>
              <mc:Fallback>
                <p:oleObj name="Equation" r:id="rId16" imgW="5892480" imgH="431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0F5D66-7C6A-B7CC-1FCE-510C197D2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2D8D26-8E01-08FE-3D25-5C3762D6F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15011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CE2D8D26-8E01-08FE-3D25-5C3762D6FA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9BA1316-88A5-25D7-818B-AD31A88CF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73199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29BA1316-88A5-25D7-818B-AD31A88CF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9CF8DEB-47D5-4B65-A3D6-154C6F662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145419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9CF8DEB-47D5-4B65-A3D6-154C6F662C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42E95EA-D381-F2F7-C847-DFFAF89246C0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AA7CA200-83D4-29FB-8E46-065BACBC72D6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257111-BAB8-FB73-BA5A-8349BB171727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23717536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205833F7-C77A-40E4-5B29-9B6F5CFBF839}"/>
              </a:ext>
            </a:extLst>
          </p:cNvPr>
          <p:cNvSpPr txBox="1"/>
          <p:nvPr/>
        </p:nvSpPr>
        <p:spPr>
          <a:xfrm>
            <a:off x="5113578" y="604801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5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5F50B301-8A16-6586-0ECA-9A20EADB04D1}"/>
              </a:ext>
            </a:extLst>
          </p:cNvPr>
          <p:cNvSpPr txBox="1"/>
          <p:nvPr/>
        </p:nvSpPr>
        <p:spPr>
          <a:xfrm>
            <a:off x="4942001" y="6139295"/>
            <a:ext cx="426419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6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E7256655-6AEF-4BDD-8B0E-3F548ED24241}"/>
              </a:ext>
            </a:extLst>
          </p:cNvPr>
          <p:cNvSpPr txBox="1"/>
          <p:nvPr/>
        </p:nvSpPr>
        <p:spPr>
          <a:xfrm>
            <a:off x="4740441" y="45717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5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6349C083-8437-1D7F-8853-26B442F848C2}"/>
              </a:ext>
            </a:extLst>
          </p:cNvPr>
          <p:cNvSpPr txBox="1"/>
          <p:nvPr/>
        </p:nvSpPr>
        <p:spPr>
          <a:xfrm>
            <a:off x="5000387" y="420082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6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B2B6C300-7AEA-5ECF-F0FE-DEB243A2864F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536452FF-0DD9-86E7-3A2F-B39A143F7EAB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B5D09B57-C626-B409-3B6C-DDCA0EA27AED}"/>
              </a:ext>
            </a:extLst>
          </p:cNvPr>
          <p:cNvCxnSpPr>
            <a:cxnSpLocks/>
          </p:cNvCxnSpPr>
          <p:nvPr/>
        </p:nvCxnSpPr>
        <p:spPr>
          <a:xfrm flipH="1">
            <a:off x="3018333" y="5676965"/>
            <a:ext cx="1664963" cy="898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2FBD6D7B-389C-11B5-8FAD-5A1702536386}"/>
              </a:ext>
            </a:extLst>
          </p:cNvPr>
          <p:cNvCxnSpPr>
            <a:cxnSpLocks/>
          </p:cNvCxnSpPr>
          <p:nvPr/>
        </p:nvCxnSpPr>
        <p:spPr>
          <a:xfrm>
            <a:off x="4658733" y="4932998"/>
            <a:ext cx="59852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3157499B-1A6C-764F-28E8-8A6B346F1224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4D745C0-9316-2BC3-DEDA-30001B392E78}"/>
              </a:ext>
            </a:extLst>
          </p:cNvPr>
          <p:cNvSpPr txBox="1"/>
          <p:nvPr/>
        </p:nvSpPr>
        <p:spPr>
          <a:xfrm>
            <a:off x="2889077" y="616300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A5D5006F-1A99-E88A-1B8F-62894173E698}"/>
              </a:ext>
            </a:extLst>
          </p:cNvPr>
          <p:cNvSpPr txBox="1"/>
          <p:nvPr/>
        </p:nvSpPr>
        <p:spPr>
          <a:xfrm>
            <a:off x="4716791" y="6084453"/>
            <a:ext cx="433190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12C4ADC-5DD1-1C97-5F7F-64AE921CD8CA}"/>
              </a:ext>
            </a:extLst>
          </p:cNvPr>
          <p:cNvSpPr txBox="1"/>
          <p:nvPr/>
        </p:nvSpPr>
        <p:spPr>
          <a:xfrm>
            <a:off x="4472792" y="6418828"/>
            <a:ext cx="426419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57AE7F30-6C95-621B-1D5F-A53E1B28F900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D3FA7BB0-0601-CB00-F978-09BFDF2F805C}"/>
              </a:ext>
            </a:extLst>
          </p:cNvPr>
          <p:cNvSpPr txBox="1"/>
          <p:nvPr/>
        </p:nvSpPr>
        <p:spPr>
          <a:xfrm>
            <a:off x="3503291" y="531090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7DDC288B-C955-4635-A093-5A41F3786994}"/>
              </a:ext>
            </a:extLst>
          </p:cNvPr>
          <p:cNvSpPr txBox="1"/>
          <p:nvPr/>
        </p:nvSpPr>
        <p:spPr>
          <a:xfrm>
            <a:off x="3600116" y="502571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3927BD27-E87C-3BBC-E1B3-E2F294FBD78F}"/>
              </a:ext>
            </a:extLst>
          </p:cNvPr>
          <p:cNvSpPr txBox="1"/>
          <p:nvPr/>
        </p:nvSpPr>
        <p:spPr>
          <a:xfrm>
            <a:off x="4575690" y="486388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E70192C2-9773-3AB0-60D6-C6FE8BB80DFF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BF64C05E-A3C6-71F5-72F2-D4C322A76459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65E076C2-F8A3-3660-6816-381590B6126C}"/>
              </a:ext>
            </a:extLst>
          </p:cNvPr>
          <p:cNvCxnSpPr>
            <a:cxnSpLocks/>
          </p:cNvCxnSpPr>
          <p:nvPr/>
        </p:nvCxnSpPr>
        <p:spPr>
          <a:xfrm>
            <a:off x="3022301" y="5310903"/>
            <a:ext cx="5848" cy="88091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E09E63E5-D46B-E9B5-55BD-ACCBE1204B5F}"/>
              </a:ext>
            </a:extLst>
          </p:cNvPr>
          <p:cNvCxnSpPr>
            <a:cxnSpLocks/>
          </p:cNvCxnSpPr>
          <p:nvPr/>
        </p:nvCxnSpPr>
        <p:spPr>
          <a:xfrm>
            <a:off x="4658733" y="4825957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C73AE5EB-B160-6CB7-2000-160AA05EBA11}"/>
              </a:ext>
            </a:extLst>
          </p:cNvPr>
          <p:cNvCxnSpPr>
            <a:cxnSpLocks/>
          </p:cNvCxnSpPr>
          <p:nvPr/>
        </p:nvCxnSpPr>
        <p:spPr>
          <a:xfrm>
            <a:off x="4856140" y="5068698"/>
            <a:ext cx="0" cy="11553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>
            <a:extLst>
              <a:ext uri="{FF2B5EF4-FFF2-40B4-BE49-F238E27FC236}">
                <a16:creationId xmlns:a16="http://schemas.microsoft.com/office/drawing/2014/main" id="{9181E155-465C-DFE2-23BE-CAF1199718CD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66660505-FCF3-D445-01BF-9489C0BCE287}"/>
              </a:ext>
            </a:extLst>
          </p:cNvPr>
          <p:cNvCxnSpPr>
            <a:cxnSpLocks/>
          </p:cNvCxnSpPr>
          <p:nvPr/>
        </p:nvCxnSpPr>
        <p:spPr>
          <a:xfrm flipV="1">
            <a:off x="3022301" y="5378497"/>
            <a:ext cx="1833839" cy="11966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6" name="Straight Arrow Connector 95">
            <a:extLst>
              <a:ext uri="{FF2B5EF4-FFF2-40B4-BE49-F238E27FC236}">
                <a16:creationId xmlns:a16="http://schemas.microsoft.com/office/drawing/2014/main" id="{57CD7AE6-E9EE-6C38-F2B1-EA087409FDF4}"/>
              </a:ext>
            </a:extLst>
          </p:cNvPr>
          <p:cNvCxnSpPr>
            <a:cxnSpLocks/>
          </p:cNvCxnSpPr>
          <p:nvPr/>
        </p:nvCxnSpPr>
        <p:spPr>
          <a:xfrm flipH="1">
            <a:off x="4658733" y="5220059"/>
            <a:ext cx="19740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BEE26897-591C-DD85-C90A-5BAFEACA0A7A}"/>
              </a:ext>
            </a:extLst>
          </p:cNvPr>
          <p:cNvCxnSpPr>
            <a:cxnSpLocks/>
          </p:cNvCxnSpPr>
          <p:nvPr/>
        </p:nvCxnSpPr>
        <p:spPr>
          <a:xfrm flipH="1">
            <a:off x="5090625" y="4570156"/>
            <a:ext cx="15050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D738DB4C-5A0B-DAD3-0881-2283885DB77F}"/>
              </a:ext>
            </a:extLst>
          </p:cNvPr>
          <p:cNvCxnSpPr>
            <a:cxnSpLocks/>
          </p:cNvCxnSpPr>
          <p:nvPr/>
        </p:nvCxnSpPr>
        <p:spPr>
          <a:xfrm>
            <a:off x="5246806" y="4484548"/>
            <a:ext cx="0" cy="16558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FC106A2C-817F-E95E-1B74-30E4FC2DEE16}"/>
              </a:ext>
            </a:extLst>
          </p:cNvPr>
          <p:cNvCxnSpPr>
            <a:cxnSpLocks/>
          </p:cNvCxnSpPr>
          <p:nvPr/>
        </p:nvCxnSpPr>
        <p:spPr>
          <a:xfrm flipH="1">
            <a:off x="5089224" y="4299883"/>
            <a:ext cx="5442" cy="1912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6" name="Picture 115">
            <a:extLst>
              <a:ext uri="{FF2B5EF4-FFF2-40B4-BE49-F238E27FC236}">
                <a16:creationId xmlns:a16="http://schemas.microsoft.com/office/drawing/2014/main" id="{D6E221CC-4847-C304-80FB-475B0FB839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18" name="Picture 117">
            <a:extLst>
              <a:ext uri="{FF2B5EF4-FFF2-40B4-BE49-F238E27FC236}">
                <a16:creationId xmlns:a16="http://schemas.microsoft.com/office/drawing/2014/main" id="{0D00162F-DD36-702B-C63D-C5D9F24314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9EF4628-98FF-4712-4C18-7148778B9D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A3033F-C947-6AE1-AE87-E5F392AF5F3B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F02EE603-6967-7343-C07A-043B671301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4146" y="25772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8B12274-DA62-710F-1687-3A628A6580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100851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892480" imgH="431640" progId="Equation.DSMT4">
                  <p:embed/>
                </p:oleObj>
              </mc:Choice>
              <mc:Fallback>
                <p:oleObj name="Equation" r:id="rId10" imgW="58924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8B12274-DA62-710F-1687-3A628A6580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7E8F96F-3915-5887-95CB-447920033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15640" progId="Equation.DSMT4">
                  <p:embed/>
                </p:oleObj>
              </mc:Choice>
              <mc:Fallback>
                <p:oleObj name="Equation" r:id="rId12" imgW="72360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7E8F96F-3915-5887-95CB-447920033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874FD0E-BDAB-8F72-9AD6-898CCDEF9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215640" progId="Equation.DSMT4">
                  <p:embed/>
                </p:oleObj>
              </mc:Choice>
              <mc:Fallback>
                <p:oleObj name="Equation" r:id="rId14" imgW="787320" imgH="215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874FD0E-BDAB-8F72-9AD6-898CCDEF9A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BD8A9F8-5054-E160-0325-1D8AF8448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03040" progId="Equation.DSMT4">
                  <p:embed/>
                </p:oleObj>
              </mc:Choice>
              <mc:Fallback>
                <p:oleObj name="Equation" r:id="rId16" imgW="164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4BD8A9F8-5054-E160-0325-1D8AF8448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5D82DA8-EF5D-DFD4-9C8D-446E6D84E1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55955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5D82DA8-EF5D-DFD4-9C8D-446E6D84E1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B01B76FB-EBB5-5B0E-ECC8-2650DDDBB0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7807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B01B76FB-EBB5-5B0E-ECC8-2650DDDBB0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9DC0616-3CA5-8C93-0C53-AEDEB27D03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07138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9DC0616-3CA5-8C93-0C53-AEDEB27D03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E872B82A-31F8-E568-17EF-383858527860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A81DF802-2B89-BBB7-0B0F-B920F44E2A29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D93AFB6-A2A8-0664-25A2-48703F15E3E1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</p:spTree>
    <p:extLst>
      <p:ext uri="{BB962C8B-B14F-4D97-AF65-F5344CB8AC3E}">
        <p14:creationId xmlns:p14="http://schemas.microsoft.com/office/powerpoint/2010/main" val="35072785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15DDA82-5E5B-8E95-BFF5-C5B3CC57AD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3350" y="335904"/>
            <a:ext cx="2002606" cy="1770961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4CE5885-EFBA-E804-7AEF-572E6D180324}"/>
              </a:ext>
            </a:extLst>
          </p:cNvPr>
          <p:cNvSpPr/>
          <p:nvPr/>
        </p:nvSpPr>
        <p:spPr>
          <a:xfrm flipH="1">
            <a:off x="7469889" y="2177684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900335-870E-891D-0484-3BD707639192}"/>
              </a:ext>
            </a:extLst>
          </p:cNvPr>
          <p:cNvSpPr/>
          <p:nvPr/>
        </p:nvSpPr>
        <p:spPr>
          <a:xfrm flipH="1">
            <a:off x="9123004" y="1326504"/>
            <a:ext cx="799549" cy="3789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E88C0-E721-1003-8877-D80D89AAB5AC}"/>
              </a:ext>
            </a:extLst>
          </p:cNvPr>
          <p:cNvSpPr/>
          <p:nvPr/>
        </p:nvSpPr>
        <p:spPr>
          <a:xfrm flipH="1">
            <a:off x="11567045" y="844876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6997B4-4AF7-3ED0-EE3C-93C3DC9B6BB4}"/>
              </a:ext>
            </a:extLst>
          </p:cNvPr>
          <p:cNvSpPr/>
          <p:nvPr/>
        </p:nvSpPr>
        <p:spPr>
          <a:xfrm flipH="1">
            <a:off x="9979172" y="828675"/>
            <a:ext cx="1990059" cy="190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0154556-4F16-AE30-28CB-1A7DA9C470C7}"/>
              </a:ext>
            </a:extLst>
          </p:cNvPr>
          <p:cNvSpPr/>
          <p:nvPr/>
        </p:nvSpPr>
        <p:spPr>
          <a:xfrm flipH="1">
            <a:off x="7012670" y="1292695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A93E32-EE45-F908-FD81-75B51180B3F7}"/>
              </a:ext>
            </a:extLst>
          </p:cNvPr>
          <p:cNvSpPr/>
          <p:nvPr/>
        </p:nvSpPr>
        <p:spPr>
          <a:xfrm flipH="1">
            <a:off x="11137184" y="640635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A9EC869-89F2-D129-9957-7B7D5A9BDC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22DF9D4-69EF-4D85-C6EB-4BDCF923F4B3}"/>
              </a:ext>
            </a:extLst>
          </p:cNvPr>
          <p:cNvSpPr/>
          <p:nvPr/>
        </p:nvSpPr>
        <p:spPr>
          <a:xfrm flipH="1">
            <a:off x="1051178" y="31955"/>
            <a:ext cx="2080143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11F99B3-2BE0-F173-2CF3-DECB1355F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11F99B3-2BE0-F173-2CF3-DECB1355F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BE62F2C-4843-29DE-F832-A2468762B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BE62F2C-4843-29DE-F832-A2468762B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81AB56A-830D-10D7-CEDF-2FD612692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81AB56A-830D-10D7-CEDF-2FD6126922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1758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15DDA82-5E5B-8E95-BFF5-C5B3CC57AD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03350" y="335904"/>
            <a:ext cx="2002606" cy="1770961"/>
          </a:xfrm>
          <a:prstGeom prst="rect">
            <a:avLst/>
          </a:prstGeom>
        </p:spPr>
      </p:pic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4CE5885-EFBA-E804-7AEF-572E6D180324}"/>
              </a:ext>
            </a:extLst>
          </p:cNvPr>
          <p:cNvSpPr/>
          <p:nvPr/>
        </p:nvSpPr>
        <p:spPr>
          <a:xfrm flipH="1">
            <a:off x="7469889" y="2177684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900335-870E-891D-0484-3BD707639192}"/>
              </a:ext>
            </a:extLst>
          </p:cNvPr>
          <p:cNvSpPr/>
          <p:nvPr/>
        </p:nvSpPr>
        <p:spPr>
          <a:xfrm flipH="1">
            <a:off x="9617778" y="1423532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9E88C0-E721-1003-8877-D80D89AAB5AC}"/>
              </a:ext>
            </a:extLst>
          </p:cNvPr>
          <p:cNvSpPr/>
          <p:nvPr/>
        </p:nvSpPr>
        <p:spPr>
          <a:xfrm flipH="1">
            <a:off x="11567045" y="844876"/>
            <a:ext cx="304776" cy="3330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E6997B4-4AF7-3ED0-EE3C-93C3DC9B6BB4}"/>
              </a:ext>
            </a:extLst>
          </p:cNvPr>
          <p:cNvSpPr/>
          <p:nvPr/>
        </p:nvSpPr>
        <p:spPr>
          <a:xfrm flipH="1">
            <a:off x="9979172" y="828675"/>
            <a:ext cx="1990059" cy="190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C606DA7-015F-5926-7197-58C9BD0DCB9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BF217A7-8792-6AB7-5FB8-EFE3AE0073F2}"/>
              </a:ext>
            </a:extLst>
          </p:cNvPr>
          <p:cNvSpPr/>
          <p:nvPr/>
        </p:nvSpPr>
        <p:spPr>
          <a:xfrm flipH="1">
            <a:off x="1660491" y="31955"/>
            <a:ext cx="1470831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808255E-B61F-15CD-96EA-4123901ED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808255E-B61F-15CD-96EA-4123901ED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62C7DBF-EE66-35B7-7122-47406076D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62C7DBF-EE66-35B7-7122-47406076D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1DA3458-4745-24D8-29A2-61A596F82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C1DA3458-4745-24D8-29A2-61A596F82E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920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7BF36B1-1693-1420-DEF3-EF64CC17CC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7393385-AF36-0A95-23D3-493B7458F757}"/>
              </a:ext>
            </a:extLst>
          </p:cNvPr>
          <p:cNvSpPr/>
          <p:nvPr/>
        </p:nvSpPr>
        <p:spPr>
          <a:xfrm flipH="1">
            <a:off x="9979172" y="828675"/>
            <a:ext cx="1990059" cy="190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F22C5D-38EA-F0B1-D3A0-3CF753D614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389E70-0CE3-9E18-DE61-EC1ED41FF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389E70-0CE3-9E18-DE61-EC1ED41FF2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D6E2088-1E50-C2FD-EB67-52134F043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D6E2088-1E50-C2FD-EB67-52134F0436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541674D-75B9-BE39-D1CC-ED7E1B1F9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541674D-75B9-BE39-D1CC-ED7E1B1F95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5291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7BF36B1-1693-1420-DEF3-EF64CC17CC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7393385-AF36-0A95-23D3-493B7458F757}"/>
              </a:ext>
            </a:extLst>
          </p:cNvPr>
          <p:cNvSpPr/>
          <p:nvPr/>
        </p:nvSpPr>
        <p:spPr>
          <a:xfrm flipH="1">
            <a:off x="9979172" y="828675"/>
            <a:ext cx="1990059" cy="1904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F22C5D-38EA-F0B1-D3A0-3CF753D614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DEA776A-5819-7880-27ED-9CE818CB7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DEA776A-5819-7880-27ED-9CE818CB70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2BBC4CA-2FEB-33C0-01A1-8D35ED458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2BBC4CA-2FEB-33C0-01A1-8D35ED458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8C7380D-23BE-CF34-AAAA-D451F798C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8C7380D-23BE-CF34-AAAA-D451F798C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292A6FB-BBA8-9D48-506E-2AC5D58F82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92480" imgH="431640" progId="Equation.DSMT4">
                  <p:embed/>
                </p:oleObj>
              </mc:Choice>
              <mc:Fallback>
                <p:oleObj name="Equation" r:id="rId12" imgW="5892480" imgH="431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1292A6FB-BBA8-9D48-506E-2AC5D58F82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62110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7BF36B1-1693-1420-DEF3-EF64CC17CC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27F4C9C-6BCC-BFC1-C810-17E86518C37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FD6183-B1E6-A8D6-9B6A-7B60FD399C95}"/>
              </a:ext>
            </a:extLst>
          </p:cNvPr>
          <p:cNvSpPr txBox="1"/>
          <p:nvPr/>
        </p:nvSpPr>
        <p:spPr>
          <a:xfrm>
            <a:off x="274114" y="2562225"/>
            <a:ext cx="5339263" cy="874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1FCB49-63FE-ED33-3898-37190DEBE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215640" progId="Equation.DSMT4">
                  <p:embed/>
                </p:oleObj>
              </mc:Choice>
              <mc:Fallback>
                <p:oleObj name="Equation" r:id="rId6" imgW="723600" imgH="215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81FCB49-63FE-ED33-3898-37190DEBE8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6D08DC-4FDE-D68E-8BAE-5C52D7235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46D08DC-4FDE-D68E-8BAE-5C52D7235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7C3EB9B-65C2-D5B5-654C-B27246575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C7C3EB9B-65C2-D5B5-654C-B272465750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69DDA179-CDEC-B125-8DC6-7341B86D89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99446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92480" imgH="431640" progId="Equation.DSMT4">
                  <p:embed/>
                </p:oleObj>
              </mc:Choice>
              <mc:Fallback>
                <p:oleObj name="Equation" r:id="rId12" imgW="5892480" imgH="4316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69DDA179-CDEC-B125-8DC6-7341B86D89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E04E77E8-2AEE-2C56-1C1E-C7A61C15BB33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36794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E95B691F-1D6D-EACC-9605-0595072AE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F921698-8A27-A68D-B454-CD31424A54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EA0D2C8-B5EF-C417-6592-F4AFCC1F0A4B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42478D-ED2C-093D-9388-9FA5CA2CED3C}"/>
              </a:ext>
            </a:extLst>
          </p:cNvPr>
          <p:cNvSpPr txBox="1"/>
          <p:nvPr/>
        </p:nvSpPr>
        <p:spPr>
          <a:xfrm>
            <a:off x="4284086" y="234998"/>
            <a:ext cx="3255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 0.693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B2AFB0-993C-A70F-4B1A-401F045BBC82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pic>
        <p:nvPicPr>
          <p:cNvPr id="8" name="Picture 7" descr="A group of people playing a video game&#10;&#10;Description automatically generated with medium confidence">
            <a:extLst>
              <a:ext uri="{FF2B5EF4-FFF2-40B4-BE49-F238E27FC236}">
                <a16:creationId xmlns:a16="http://schemas.microsoft.com/office/drawing/2014/main" id="{8496A10F-2994-8A42-CFD1-F2A1B711BD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4360" y="3575633"/>
            <a:ext cx="5687778" cy="319687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DD4516-6D68-DE02-38DB-0006FE05C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15640" progId="Equation.DSMT4">
                  <p:embed/>
                </p:oleObj>
              </mc:Choice>
              <mc:Fallback>
                <p:oleObj name="Equation" r:id="rId7" imgW="723600" imgH="215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BDD4516-6D68-DE02-38DB-0006FE05C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A708012-83F7-FEFE-5EAD-E837B5DE4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15640" progId="Equation.DSMT4">
                  <p:embed/>
                </p:oleObj>
              </mc:Choice>
              <mc:Fallback>
                <p:oleObj name="Equation" r:id="rId9" imgW="78732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A708012-83F7-FEFE-5EAD-E837B5DE4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4213F29C-27BB-8154-7453-E29530106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213F29C-27BB-8154-7453-E29530106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EE18544-A7E0-6B71-8043-DFF2EF3FBB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92480" imgH="431640" progId="Equation.DSMT4">
                  <p:embed/>
                </p:oleObj>
              </mc:Choice>
              <mc:Fallback>
                <p:oleObj name="Equation" r:id="rId13" imgW="5892480" imgH="4316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EE18544-A7E0-6B71-8043-DFF2EF3FBB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FD8419B-7AFB-D721-9A6D-0695C6699C1B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81E5C9C2-6866-4408-851E-415256930680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41400916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E95B691F-1D6D-EACC-9605-0595072AE79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F921698-8A27-A68D-B454-CD31424A54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EA0D2C8-B5EF-C417-6592-F4AFCC1F0A4B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42478D-ED2C-093D-9388-9FA5CA2CED3C}"/>
              </a:ext>
            </a:extLst>
          </p:cNvPr>
          <p:cNvSpPr txBox="1"/>
          <p:nvPr/>
        </p:nvSpPr>
        <p:spPr>
          <a:xfrm>
            <a:off x="4284086" y="234998"/>
            <a:ext cx="32553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 0.693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2B2AFB0-993C-A70F-4B1A-401F045BBC82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pic>
        <p:nvPicPr>
          <p:cNvPr id="7" name="Picture 6" descr="A group of people playing a video game&#10;&#10;Description automatically generated with medium confidence">
            <a:extLst>
              <a:ext uri="{FF2B5EF4-FFF2-40B4-BE49-F238E27FC236}">
                <a16:creationId xmlns:a16="http://schemas.microsoft.com/office/drawing/2014/main" id="{870043A2-16AA-B87B-E2C8-4A85BC747B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4360" y="3575633"/>
            <a:ext cx="5687778" cy="319687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327DA91B-E7DE-7968-8BE7-FFD37E4B5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95AC051B-C78D-D86E-B026-8BFC63834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41902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23600" imgH="215640" progId="Equation.DSMT4">
                  <p:embed/>
                </p:oleObj>
              </mc:Choice>
              <mc:Fallback>
                <p:oleObj name="Equation" r:id="rId7" imgW="723600" imgH="2156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95AC051B-C78D-D86E-B026-8BFC638345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A00FED9-6D63-5CD7-1B59-E4BA1155E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940618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15640" progId="Equation.DSMT4">
                  <p:embed/>
                </p:oleObj>
              </mc:Choice>
              <mc:Fallback>
                <p:oleObj name="Equation" r:id="rId9" imgW="78732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A00FED9-6D63-5CD7-1B59-E4BA1155EE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A00DA1F-9A74-8416-AD20-21787AB78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362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A00DA1F-9A74-8416-AD20-21787AB785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4840ADB1-A8CA-661E-D0F4-C612EB0B1C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892480" imgH="431640" progId="Equation.DSMT4">
                  <p:embed/>
                </p:oleObj>
              </mc:Choice>
              <mc:Fallback>
                <p:oleObj name="Equation" r:id="rId13" imgW="5892480" imgH="4316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4840ADB1-A8CA-661E-D0F4-C612EB0B1C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C3F606B-3103-DD4F-3FE7-332D16D89EBA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8B1F4F65-2042-621E-FA29-47F2F7174BF2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24976639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3FB0F75-76E2-9D2F-BEF3-59E50E1BE268}"/>
              </a:ext>
            </a:extLst>
          </p:cNvPr>
          <p:cNvCxnSpPr>
            <a:cxnSpLocks/>
          </p:cNvCxnSpPr>
          <p:nvPr/>
        </p:nvCxnSpPr>
        <p:spPr>
          <a:xfrm>
            <a:off x="156784" y="1922592"/>
            <a:ext cx="5031716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1E49B99-9D28-3A74-7165-EB8F2048C3BD}"/>
              </a:ext>
            </a:extLst>
          </p:cNvPr>
          <p:cNvCxnSpPr>
            <a:cxnSpLocks/>
          </p:cNvCxnSpPr>
          <p:nvPr/>
        </p:nvCxnSpPr>
        <p:spPr>
          <a:xfrm>
            <a:off x="448205" y="1747256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2776D0B-4A81-046B-9AA7-8338B72F4242}"/>
              </a:ext>
            </a:extLst>
          </p:cNvPr>
          <p:cNvCxnSpPr>
            <a:cxnSpLocks/>
          </p:cNvCxnSpPr>
          <p:nvPr/>
        </p:nvCxnSpPr>
        <p:spPr>
          <a:xfrm flipH="1">
            <a:off x="1041621" y="1503450"/>
            <a:ext cx="3586710" cy="622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FA6A343-E85C-7F18-CD36-D7EEA4A8F44B}"/>
              </a:ext>
            </a:extLst>
          </p:cNvPr>
          <p:cNvCxnSpPr>
            <a:cxnSpLocks/>
          </p:cNvCxnSpPr>
          <p:nvPr/>
        </p:nvCxnSpPr>
        <p:spPr>
          <a:xfrm>
            <a:off x="1077790" y="1265382"/>
            <a:ext cx="2619567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EED914B-BFC7-9D09-1EF6-DF25CC3445DF}"/>
              </a:ext>
            </a:extLst>
          </p:cNvPr>
          <p:cNvCxnSpPr>
            <a:cxnSpLocks/>
          </p:cNvCxnSpPr>
          <p:nvPr/>
        </p:nvCxnSpPr>
        <p:spPr>
          <a:xfrm flipH="1">
            <a:off x="1942769" y="1052691"/>
            <a:ext cx="1752565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" name="Picture 17">
            <a:extLst>
              <a:ext uri="{FF2B5EF4-FFF2-40B4-BE49-F238E27FC236}">
                <a16:creationId xmlns:a16="http://schemas.microsoft.com/office/drawing/2014/main" id="{BCD19674-0111-34DB-6A39-78F93A3D96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2763" y="386676"/>
            <a:ext cx="2132375" cy="1867719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A34FB4CC-5B39-209C-9AA0-E146855AE9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4906" y="4015701"/>
            <a:ext cx="2237094" cy="230581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3603063C-C7C5-A948-1EBC-E2BCFE5713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4796" y="4453793"/>
            <a:ext cx="2200110" cy="186771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E381344-5BCD-52F7-F054-3C7C762ED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54686" y="4442776"/>
            <a:ext cx="2200110" cy="2317973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D0B089C-B2E7-8465-605A-2C83A4C26F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3377" y="343301"/>
            <a:ext cx="2133507" cy="2462327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8A6668A3-C1F5-1921-327D-CAF6855C2526}"/>
              </a:ext>
            </a:extLst>
          </p:cNvPr>
          <p:cNvSpPr txBox="1"/>
          <p:nvPr/>
        </p:nvSpPr>
        <p:spPr>
          <a:xfrm>
            <a:off x="7632997" y="1756585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03A3BA7-E68D-FC36-7EC7-F5A9331C8E35}"/>
              </a:ext>
            </a:extLst>
          </p:cNvPr>
          <p:cNvSpPr txBox="1"/>
          <p:nvPr/>
        </p:nvSpPr>
        <p:spPr>
          <a:xfrm>
            <a:off x="9752409" y="1747256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B8A891A-25FF-48AA-202D-C43AEB39DB28}"/>
              </a:ext>
            </a:extLst>
          </p:cNvPr>
          <p:cNvSpPr txBox="1"/>
          <p:nvPr/>
        </p:nvSpPr>
        <p:spPr>
          <a:xfrm>
            <a:off x="11871821" y="1737927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5CFF508-B4B7-A56F-C8DC-49E3E249CF94}"/>
              </a:ext>
            </a:extLst>
          </p:cNvPr>
          <p:cNvSpPr txBox="1"/>
          <p:nvPr/>
        </p:nvSpPr>
        <p:spPr>
          <a:xfrm>
            <a:off x="7612749" y="589709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72D9314-E4B9-1A52-5E0F-160A0510682E}"/>
              </a:ext>
            </a:extLst>
          </p:cNvPr>
          <p:cNvSpPr txBox="1"/>
          <p:nvPr/>
        </p:nvSpPr>
        <p:spPr>
          <a:xfrm>
            <a:off x="9853348" y="585471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D9BF02-BA4D-F7FB-E12B-DB4459E0C497}"/>
              </a:ext>
            </a:extLst>
          </p:cNvPr>
          <p:cNvSpPr txBox="1"/>
          <p:nvPr/>
        </p:nvSpPr>
        <p:spPr>
          <a:xfrm>
            <a:off x="11939709" y="5856400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103954BA-FF10-48EB-FB16-987D330186D9}"/>
              </a:ext>
            </a:extLst>
          </p:cNvPr>
          <p:cNvSpPr txBox="1"/>
          <p:nvPr/>
        </p:nvSpPr>
        <p:spPr>
          <a:xfrm>
            <a:off x="5087518" y="1705413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n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00D36045-0E28-4024-B76C-D2953200B328}"/>
              </a:ext>
            </a:extLst>
          </p:cNvPr>
          <p:cNvSpPr txBox="1"/>
          <p:nvPr/>
        </p:nvSpPr>
        <p:spPr>
          <a:xfrm>
            <a:off x="4385873" y="197723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65877EEF-BB2F-4C3F-CFB4-A4C60A9B426C}"/>
              </a:ext>
            </a:extLst>
          </p:cNvPr>
          <p:cNvSpPr txBox="1"/>
          <p:nvPr/>
        </p:nvSpPr>
        <p:spPr>
          <a:xfrm>
            <a:off x="935602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2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C3220418-3A8B-4290-986C-42061941D519}"/>
              </a:ext>
            </a:extLst>
          </p:cNvPr>
          <p:cNvSpPr txBox="1"/>
          <p:nvPr/>
        </p:nvSpPr>
        <p:spPr>
          <a:xfrm>
            <a:off x="3504634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3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4C770AC6-2962-974E-C18E-D674CA2E2634}"/>
              </a:ext>
            </a:extLst>
          </p:cNvPr>
          <p:cNvSpPr txBox="1"/>
          <p:nvPr/>
        </p:nvSpPr>
        <p:spPr>
          <a:xfrm>
            <a:off x="1826261" y="1993019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7B77091-0F8B-B49A-894C-1CE8862716C9}"/>
              </a:ext>
            </a:extLst>
          </p:cNvPr>
          <p:cNvSpPr txBox="1"/>
          <p:nvPr/>
        </p:nvSpPr>
        <p:spPr>
          <a:xfrm>
            <a:off x="2594502" y="1459222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621537C7-26DA-752B-8FFB-6ED3970F8A21}"/>
              </a:ext>
            </a:extLst>
          </p:cNvPr>
          <p:cNvSpPr txBox="1"/>
          <p:nvPr/>
        </p:nvSpPr>
        <p:spPr>
          <a:xfrm>
            <a:off x="2594502" y="118776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306DC1A-FC66-106B-0845-CE8B950AE79B}"/>
              </a:ext>
            </a:extLst>
          </p:cNvPr>
          <p:cNvSpPr txBox="1"/>
          <p:nvPr/>
        </p:nvSpPr>
        <p:spPr>
          <a:xfrm>
            <a:off x="2594502" y="95717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4D733BAF-7B23-6F43-9814-6364A500B7A4}"/>
              </a:ext>
            </a:extLst>
          </p:cNvPr>
          <p:cNvSpPr txBox="1"/>
          <p:nvPr/>
        </p:nvSpPr>
        <p:spPr>
          <a:xfrm>
            <a:off x="2594502" y="721344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0800AF10-02D8-2468-556C-65F661E1EE97}"/>
              </a:ext>
            </a:extLst>
          </p:cNvPr>
          <p:cNvSpPr txBox="1"/>
          <p:nvPr/>
        </p:nvSpPr>
        <p:spPr>
          <a:xfrm>
            <a:off x="274114" y="1931921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1D26285-5C14-DF2F-BC23-FA23E2B71B78}"/>
              </a:ext>
            </a:extLst>
          </p:cNvPr>
          <p:cNvCxnSpPr/>
          <p:nvPr/>
        </p:nvCxnSpPr>
        <p:spPr>
          <a:xfrm>
            <a:off x="448205" y="1705413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FBB39071-93E4-FB26-7F53-3FECCDB873F5}"/>
              </a:ext>
            </a:extLst>
          </p:cNvPr>
          <p:cNvCxnSpPr>
            <a:cxnSpLocks/>
          </p:cNvCxnSpPr>
          <p:nvPr/>
        </p:nvCxnSpPr>
        <p:spPr>
          <a:xfrm>
            <a:off x="1051179" y="1481593"/>
            <a:ext cx="0" cy="5114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292FDE3F-AEBF-9CA2-5113-29BCF18449B8}"/>
              </a:ext>
            </a:extLst>
          </p:cNvPr>
          <p:cNvCxnSpPr>
            <a:cxnSpLocks/>
          </p:cNvCxnSpPr>
          <p:nvPr/>
        </p:nvCxnSpPr>
        <p:spPr>
          <a:xfrm>
            <a:off x="1951002" y="1052691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EE9AF44E-041A-6768-721C-0CA10A1BE58E}"/>
              </a:ext>
            </a:extLst>
          </p:cNvPr>
          <p:cNvCxnSpPr>
            <a:cxnSpLocks/>
          </p:cNvCxnSpPr>
          <p:nvPr/>
        </p:nvCxnSpPr>
        <p:spPr>
          <a:xfrm>
            <a:off x="3695334" y="1060642"/>
            <a:ext cx="0" cy="94032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507629A6-3F78-90A8-A283-4BFB6B9A3E11}"/>
              </a:ext>
            </a:extLst>
          </p:cNvPr>
          <p:cNvCxnSpPr>
            <a:cxnSpLocks/>
          </p:cNvCxnSpPr>
          <p:nvPr/>
        </p:nvCxnSpPr>
        <p:spPr>
          <a:xfrm>
            <a:off x="4628331" y="1481593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61D96D48-2456-6961-D3AD-0D27B3FE406C}"/>
              </a:ext>
            </a:extLst>
          </p:cNvPr>
          <p:cNvSpPr/>
          <p:nvPr/>
        </p:nvSpPr>
        <p:spPr>
          <a:xfrm>
            <a:off x="10585971" y="4088027"/>
            <a:ext cx="1617354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2F2E48D-6391-113B-7F34-5947E149CF7F}"/>
              </a:ext>
            </a:extLst>
          </p:cNvPr>
          <p:cNvSpPr/>
          <p:nvPr/>
        </p:nvSpPr>
        <p:spPr>
          <a:xfrm>
            <a:off x="8385860" y="4589054"/>
            <a:ext cx="1557723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FAFC37-27A4-AE30-00A4-D6F4B9EDC224}"/>
              </a:ext>
            </a:extLst>
          </p:cNvPr>
          <p:cNvSpPr/>
          <p:nvPr/>
        </p:nvSpPr>
        <p:spPr>
          <a:xfrm>
            <a:off x="7449104" y="5045634"/>
            <a:ext cx="339822" cy="1446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DED361E-75A4-C9FC-E6BA-9FE04DB1E8E5}"/>
              </a:ext>
            </a:extLst>
          </p:cNvPr>
          <p:cNvSpPr/>
          <p:nvPr/>
        </p:nvSpPr>
        <p:spPr>
          <a:xfrm>
            <a:off x="6506933" y="5068698"/>
            <a:ext cx="942308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AABB97DA-C769-019F-DD11-C45552A0A466}"/>
              </a:ext>
            </a:extLst>
          </p:cNvPr>
          <p:cNvSpPr/>
          <p:nvPr/>
        </p:nvSpPr>
        <p:spPr>
          <a:xfrm>
            <a:off x="6896546" y="5804715"/>
            <a:ext cx="552558" cy="8906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D321BA6-6B67-E27A-DCB8-D4475B7DB3B2}"/>
              </a:ext>
            </a:extLst>
          </p:cNvPr>
          <p:cNvSpPr/>
          <p:nvPr/>
        </p:nvSpPr>
        <p:spPr>
          <a:xfrm>
            <a:off x="6180091" y="6430107"/>
            <a:ext cx="552558" cy="3553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95B691F-1D6D-EACC-9605-0595072AE79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03350" y="354954"/>
            <a:ext cx="2002606" cy="177096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F921698-8A27-A68D-B454-CD31424A54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7837" y="61843"/>
            <a:ext cx="2757914" cy="73266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4C8AAFC-6FAE-DBA2-9B32-02384E6D869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5326" y="3314007"/>
            <a:ext cx="5645646" cy="89954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EA0D2C8-B5EF-C417-6592-F4AFCC1F0A4B}"/>
              </a:ext>
            </a:extLst>
          </p:cNvPr>
          <p:cNvSpPr txBox="1"/>
          <p:nvPr/>
        </p:nvSpPr>
        <p:spPr>
          <a:xfrm>
            <a:off x="3401037" y="223688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ln 2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77843F0-BB24-7C37-D373-F30BE1A473EF}"/>
              </a:ext>
            </a:extLst>
          </p:cNvPr>
          <p:cNvSpPr/>
          <p:nvPr/>
        </p:nvSpPr>
        <p:spPr>
          <a:xfrm flipH="1">
            <a:off x="481153" y="3319764"/>
            <a:ext cx="5272322" cy="8311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0E91B0A-A33D-51F9-F06C-A04E21BD8217}"/>
              </a:ext>
            </a:extLst>
          </p:cNvPr>
          <p:cNvCxnSpPr>
            <a:cxnSpLocks/>
          </p:cNvCxnSpPr>
          <p:nvPr/>
        </p:nvCxnSpPr>
        <p:spPr>
          <a:xfrm>
            <a:off x="205326" y="6082009"/>
            <a:ext cx="5161372" cy="0"/>
          </a:xfrm>
          <a:prstGeom prst="line">
            <a:avLst/>
          </a:prstGeom>
          <a:ln w="317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157489B-B766-E2C4-C764-BB78942298D2}"/>
              </a:ext>
            </a:extLst>
          </p:cNvPr>
          <p:cNvCxnSpPr>
            <a:cxnSpLocks/>
          </p:cNvCxnSpPr>
          <p:nvPr/>
        </p:nvCxnSpPr>
        <p:spPr>
          <a:xfrm>
            <a:off x="496747" y="5906673"/>
            <a:ext cx="4180126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2C06FEDF-4FB0-DB0A-DC4B-E88D6B16F377}"/>
              </a:ext>
            </a:extLst>
          </p:cNvPr>
          <p:cNvSpPr txBox="1"/>
          <p:nvPr/>
        </p:nvSpPr>
        <p:spPr>
          <a:xfrm>
            <a:off x="4527098" y="6123983"/>
            <a:ext cx="396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B050"/>
                </a:solidFill>
              </a:rPr>
              <a:t>S</a:t>
            </a:r>
            <a:r>
              <a:rPr lang="en-US" b="1" baseline="-25000" dirty="0">
                <a:solidFill>
                  <a:srgbClr val="00B050"/>
                </a:solidFill>
              </a:rPr>
              <a:t>1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8D5B775F-72E2-EA0D-0E9E-997319AE48BE}"/>
              </a:ext>
            </a:extLst>
          </p:cNvPr>
          <p:cNvSpPr txBox="1"/>
          <p:nvPr/>
        </p:nvSpPr>
        <p:spPr>
          <a:xfrm>
            <a:off x="322656" y="6091338"/>
            <a:ext cx="732622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0</a:t>
            </a:r>
            <a:endParaRPr lang="en-US" b="1" baseline="-25000" dirty="0"/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FB30B83-E46B-F819-F66D-B341D5E4D5E4}"/>
              </a:ext>
            </a:extLst>
          </p:cNvPr>
          <p:cNvCxnSpPr/>
          <p:nvPr/>
        </p:nvCxnSpPr>
        <p:spPr>
          <a:xfrm>
            <a:off x="496747" y="5864830"/>
            <a:ext cx="0" cy="2718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218F6629-C7E8-2042-784B-9D8208B6B532}"/>
              </a:ext>
            </a:extLst>
          </p:cNvPr>
          <p:cNvCxnSpPr>
            <a:cxnSpLocks/>
          </p:cNvCxnSpPr>
          <p:nvPr/>
        </p:nvCxnSpPr>
        <p:spPr>
          <a:xfrm>
            <a:off x="4676873" y="5641010"/>
            <a:ext cx="0" cy="56063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>
            <a:extLst>
              <a:ext uri="{FF2B5EF4-FFF2-40B4-BE49-F238E27FC236}">
                <a16:creationId xmlns:a16="http://schemas.microsoft.com/office/drawing/2014/main" id="{432659DE-05C9-41D2-98D8-01C5E078185A}"/>
              </a:ext>
            </a:extLst>
          </p:cNvPr>
          <p:cNvSpPr txBox="1"/>
          <p:nvPr/>
        </p:nvSpPr>
        <p:spPr>
          <a:xfrm>
            <a:off x="2643875" y="5590063"/>
            <a:ext cx="381696" cy="369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</a:rPr>
              <a:t>a</a:t>
            </a:r>
            <a:r>
              <a:rPr lang="en-US" b="1" baseline="-25000" dirty="0">
                <a:solidFill>
                  <a:srgbClr val="0000FF"/>
                </a:solidFill>
              </a:rPr>
              <a:t>1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664B53-8264-6EC3-71A7-370510D26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510388"/>
              </p:ext>
            </p:extLst>
          </p:nvPr>
        </p:nvGraphicFramePr>
        <p:xfrm>
          <a:off x="7846650" y="26812"/>
          <a:ext cx="1481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15640" progId="Equation.DSMT4">
                  <p:embed/>
                </p:oleObj>
              </mc:Choice>
              <mc:Fallback>
                <p:oleObj name="Equation" r:id="rId10" imgW="723600" imgH="2156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664B53-8264-6EC3-71A7-370510D26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6650" y="26812"/>
                        <a:ext cx="1481137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A80AE899-B597-3A8F-839E-0BB3C4D2FB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392662"/>
              </p:ext>
            </p:extLst>
          </p:nvPr>
        </p:nvGraphicFramePr>
        <p:xfrm>
          <a:off x="5820140" y="26812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87320" imgH="215640" progId="Equation.DSMT4">
                  <p:embed/>
                </p:oleObj>
              </mc:Choice>
              <mc:Fallback>
                <p:oleObj name="Equation" r:id="rId12" imgW="787320" imgH="2156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A80AE899-B597-3A8F-839E-0BB3C4D2FB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140" y="26812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CF56A3A9-7800-C61B-9C58-CFB499DE5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79973"/>
              </p:ext>
            </p:extLst>
          </p:nvPr>
        </p:nvGraphicFramePr>
        <p:xfrm>
          <a:off x="9865138" y="26812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4880" imgH="203040" progId="Equation.DSMT4">
                  <p:embed/>
                </p:oleObj>
              </mc:Choice>
              <mc:Fallback>
                <p:oleObj name="Equation" r:id="rId14" imgW="16488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CF56A3A9-7800-C61B-9C58-CFB499DE5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5138" y="26812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70B7C7F9-E844-38DC-F391-E169C58BB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569653"/>
              </p:ext>
            </p:extLst>
          </p:nvPr>
        </p:nvGraphicFramePr>
        <p:xfrm>
          <a:off x="71438" y="2698750"/>
          <a:ext cx="120523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892480" imgH="431640" progId="Equation.DSMT4">
                  <p:embed/>
                </p:oleObj>
              </mc:Choice>
              <mc:Fallback>
                <p:oleObj name="Equation" r:id="rId16" imgW="5892480" imgH="43164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70B7C7F9-E844-38DC-F391-E169C58BB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2698750"/>
                        <a:ext cx="12052300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C0FBBB5B-04E5-DF48-8AE8-16D340E05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655955"/>
              </p:ext>
            </p:extLst>
          </p:nvPr>
        </p:nvGraphicFramePr>
        <p:xfrm>
          <a:off x="7796213" y="4135438"/>
          <a:ext cx="114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58720" imgH="203040" progId="Equation.DSMT4">
                  <p:embed/>
                </p:oleObj>
              </mc:Choice>
              <mc:Fallback>
                <p:oleObj name="Equation" r:id="rId18" imgW="558720" imgH="2030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C0FBBB5B-04E5-DF48-8AE8-16D340E05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3" y="4135438"/>
                        <a:ext cx="11430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C92883C0-3910-9035-A24F-F56BDACB5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737807"/>
              </p:ext>
            </p:extLst>
          </p:nvPr>
        </p:nvGraphicFramePr>
        <p:xfrm>
          <a:off x="5601060" y="4122570"/>
          <a:ext cx="1611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87320" imgH="215640" progId="Equation.DSMT4">
                  <p:embed/>
                </p:oleObj>
              </mc:Choice>
              <mc:Fallback>
                <p:oleObj name="Equation" r:id="rId20" imgW="787320" imgH="21564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C92883C0-3910-9035-A24F-F56BDACB50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1060" y="4122570"/>
                        <a:ext cx="161131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922A4FC3-3668-C900-F03A-F2C9880A05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807138"/>
              </p:ext>
            </p:extLst>
          </p:nvPr>
        </p:nvGraphicFramePr>
        <p:xfrm>
          <a:off x="10006691" y="3595368"/>
          <a:ext cx="338137" cy="40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4880" imgH="203040" progId="Equation.DSMT4">
                  <p:embed/>
                </p:oleObj>
              </mc:Choice>
              <mc:Fallback>
                <p:oleObj name="Equation" r:id="rId21" imgW="164880" imgH="2030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922A4FC3-3668-C900-F03A-F2C9880A05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691" y="3595368"/>
                        <a:ext cx="338137" cy="406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20419101-EA10-322A-1634-20177016901B}"/>
              </a:ext>
            </a:extLst>
          </p:cNvPr>
          <p:cNvCxnSpPr/>
          <p:nvPr/>
        </p:nvCxnSpPr>
        <p:spPr>
          <a:xfrm flipV="1">
            <a:off x="3105742" y="710781"/>
            <a:ext cx="0" cy="1553492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TextBox 67">
            <a:extLst>
              <a:ext uri="{FF2B5EF4-FFF2-40B4-BE49-F238E27FC236}">
                <a16:creationId xmlns:a16="http://schemas.microsoft.com/office/drawing/2014/main" id="{0DF8AE5F-1F73-F296-1198-247210B96C89}"/>
              </a:ext>
            </a:extLst>
          </p:cNvPr>
          <p:cNvSpPr txBox="1"/>
          <p:nvPr/>
        </p:nvSpPr>
        <p:spPr>
          <a:xfrm>
            <a:off x="9329799" y="772507"/>
            <a:ext cx="1003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693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F455F84-0D9A-ED82-AB88-B6AC0848FE97}"/>
              </a:ext>
            </a:extLst>
          </p:cNvPr>
          <p:cNvSpPr txBox="1"/>
          <p:nvPr/>
        </p:nvSpPr>
        <p:spPr>
          <a:xfrm>
            <a:off x="2705277" y="2215352"/>
            <a:ext cx="15721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2</a:t>
            </a:r>
          </a:p>
        </p:txBody>
      </p:sp>
    </p:spTree>
    <p:extLst>
      <p:ext uri="{BB962C8B-B14F-4D97-AF65-F5344CB8AC3E}">
        <p14:creationId xmlns:p14="http://schemas.microsoft.com/office/powerpoint/2010/main" val="3937707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8</TotalTime>
  <Words>322</Words>
  <Application>Microsoft Office PowerPoint</Application>
  <PresentationFormat>Widescreen</PresentationFormat>
  <Paragraphs>29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Times New Roman</vt:lpstr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LaMaster</dc:creator>
  <cp:lastModifiedBy>John LaMaster</cp:lastModifiedBy>
  <cp:revision>3</cp:revision>
  <dcterms:created xsi:type="dcterms:W3CDTF">2022-10-31T12:56:27Z</dcterms:created>
  <dcterms:modified xsi:type="dcterms:W3CDTF">2023-10-24T00:31:41Z</dcterms:modified>
</cp:coreProperties>
</file>